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48" r:id="rId1"/>
  </p:sldMasterIdLst>
  <p:notesMasterIdLst>
    <p:notesMasterId r:id="rId3"/>
  </p:notesMasterIdLst>
  <p:sldIdLst>
    <p:sldId id="257" r:id="rId2"/>
  </p:sldIdLst>
  <p:sldSz cx="30275213" cy="42803763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6394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6394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6394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6394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6394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6394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6394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6394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6394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3482" userDrawn="1">
          <p15:clr>
            <a:srgbClr val="A4A3A4"/>
          </p15:clr>
        </p15:guide>
        <p15:guide id="2" pos="9536" userDrawn="1">
          <p15:clr>
            <a:srgbClr val="A4A3A4"/>
          </p15:clr>
        </p15:guide>
      </p15:sldGuideLst>
    </p:ext>
    <p:ext uri="GoogleSlidesCustomDataVersion2">
      <go:slidesCustomData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xmlns:go="http://customooxmlschemas.google.com/" r:id="rId33" roundtripDataSignature="AMtx7mhV/gRCY0lrN+11BNsTHj2lvcsv+A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CEA3F7D1-8502-46D5-BFE2-04D550F97B9D}">
  <a:tblStyle styleId="{CEA3F7D1-8502-46D5-BFE2-04D550F97B9D}" styleName="Table_0">
    <a:wholeTbl>
      <a:tcTxStyle b="off" i="off">
        <a:font>
          <a:latin typeface="Calibri"/>
          <a:ea typeface="Calibri"/>
          <a:cs typeface="Calibri"/>
        </a:font>
        <a:schemeClr val="dk1"/>
      </a:tcTxStyle>
      <a:tcStyle>
        <a:tcBdr>
          <a:lef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sm" len="sm"/>
              <a:tailEnd type="none" w="sm" len="sm"/>
            </a:ln>
          </a:insideV>
        </a:tcBdr>
        <a:fill>
          <a:solidFill>
            <a:srgbClr val="FFFFFF">
              <a:alpha val="0"/>
            </a:srgbClr>
          </a:solidFill>
        </a:fill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0CAC2870-3F74-4B39-BEAE-5DEBA451F011}" styleName="Table_1">
    <a:wholeTbl>
      <a:tcTxStyle b="off" i="off">
        <a:font>
          <a:latin typeface="Calibri"/>
          <a:ea typeface="Calibri"/>
          <a:cs typeface="Calibri"/>
        </a:font>
        <a:schemeClr val="dk1"/>
      </a:tcTxStyle>
      <a:tcStyle>
        <a:tcBdr>
          <a:left>
            <a:ln w="1270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1270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1270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1270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1270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1270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a:insideV>
        </a:tcBdr>
        <a:fill>
          <a:solidFill>
            <a:srgbClr val="FFFFFF">
              <a:alpha val="0"/>
            </a:srgbClr>
          </a:solidFill>
        </a:fill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0"/>
  </p:normalViewPr>
  <p:slideViewPr>
    <p:cSldViewPr snapToGrid="0">
      <p:cViewPr>
        <p:scale>
          <a:sx n="25" d="100"/>
          <a:sy n="25" d="100"/>
        </p:scale>
        <p:origin x="1397" y="-3010"/>
      </p:cViewPr>
      <p:guideLst>
        <p:guide orient="horz" pos="13482"/>
        <p:guide pos="953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34" Type="http://schemas.openxmlformats.org/officeDocument/2006/relationships/presProps" Target="presProps.xml"/><Relationship Id="rId33" Type="http://customschemas.google.com/relationships/presentationmetadata" Target="metadata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37" Type="http://schemas.openxmlformats.org/officeDocument/2006/relationships/tableStyles" Target="tableStyles.xml"/><Relationship Id="rId36" Type="http://schemas.openxmlformats.org/officeDocument/2006/relationships/theme" Target="theme/theme1.xml"/><Relationship Id="rId35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9733A61-47BD-4C65-99C4-55137ADC655A}" type="doc">
      <dgm:prSet loTypeId="urn:microsoft.com/office/officeart/2005/8/layout/hProcess7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GH"/>
        </a:p>
      </dgm:t>
    </dgm:pt>
    <dgm:pt modelId="{3BAB3053-9906-4906-AE11-939E7A63FB80}">
      <dgm:prSet phldrT="[Text]" phldr="0"/>
      <dgm:spPr/>
      <dgm:t>
        <a:bodyPr/>
        <a:lstStyle/>
        <a:p>
          <a:endParaRPr lang="en-GH" dirty="0"/>
        </a:p>
      </dgm:t>
    </dgm:pt>
    <dgm:pt modelId="{14C48880-1DE0-4759-AC5B-D2C315B43718}" type="parTrans" cxnId="{C69996C9-A05A-401F-A50B-685D0805A45F}">
      <dgm:prSet/>
      <dgm:spPr/>
      <dgm:t>
        <a:bodyPr/>
        <a:lstStyle/>
        <a:p>
          <a:endParaRPr lang="en-GH"/>
        </a:p>
      </dgm:t>
    </dgm:pt>
    <dgm:pt modelId="{78336CD8-E008-423E-BCAE-52FD84A06682}" type="sibTrans" cxnId="{C69996C9-A05A-401F-A50B-685D0805A45F}">
      <dgm:prSet/>
      <dgm:spPr/>
      <dgm:t>
        <a:bodyPr/>
        <a:lstStyle/>
        <a:p>
          <a:endParaRPr lang="en-GH"/>
        </a:p>
      </dgm:t>
    </dgm:pt>
    <dgm:pt modelId="{F0CA4F00-3173-40E6-BBA3-8C703FD078C4}">
      <dgm:prSet phldrT="[Text]" phldr="0"/>
      <dgm:spPr>
        <a:solidFill>
          <a:srgbClr val="00B050"/>
        </a:solidFill>
      </dgm:spPr>
      <dgm:t>
        <a:bodyPr/>
        <a:lstStyle/>
        <a:p>
          <a:endParaRPr lang="en-GH" dirty="0"/>
        </a:p>
      </dgm:t>
    </dgm:pt>
    <dgm:pt modelId="{D742FD99-03C8-44C1-8525-EF8318353301}" type="parTrans" cxnId="{FD4B2C19-F55E-442B-855D-436F115EF357}">
      <dgm:prSet/>
      <dgm:spPr/>
      <dgm:t>
        <a:bodyPr/>
        <a:lstStyle/>
        <a:p>
          <a:endParaRPr lang="en-GH"/>
        </a:p>
      </dgm:t>
    </dgm:pt>
    <dgm:pt modelId="{A8029653-09E4-48E1-AA81-CC5D91E0A571}" type="sibTrans" cxnId="{FD4B2C19-F55E-442B-855D-436F115EF357}">
      <dgm:prSet/>
      <dgm:spPr/>
      <dgm:t>
        <a:bodyPr/>
        <a:lstStyle/>
        <a:p>
          <a:endParaRPr lang="en-GH"/>
        </a:p>
      </dgm:t>
    </dgm:pt>
    <dgm:pt modelId="{0EC74683-377D-463A-BEDF-0A6632A685E4}">
      <dgm:prSet phldrT="[Text]" phldr="0"/>
      <dgm:spPr/>
      <dgm:t>
        <a:bodyPr/>
        <a:lstStyle/>
        <a:p>
          <a:endParaRPr lang="en-GH" dirty="0"/>
        </a:p>
      </dgm:t>
    </dgm:pt>
    <dgm:pt modelId="{6B6458A6-712C-44A3-A4BA-4F0075BB872E}" type="parTrans" cxnId="{F3AA43C5-AF23-432F-8340-79B13258067A}">
      <dgm:prSet/>
      <dgm:spPr/>
      <dgm:t>
        <a:bodyPr/>
        <a:lstStyle/>
        <a:p>
          <a:endParaRPr lang="en-GH"/>
        </a:p>
      </dgm:t>
    </dgm:pt>
    <dgm:pt modelId="{8EED8E95-2B3C-4431-9DD0-71EE94DBAF2D}" type="sibTrans" cxnId="{F3AA43C5-AF23-432F-8340-79B13258067A}">
      <dgm:prSet/>
      <dgm:spPr/>
      <dgm:t>
        <a:bodyPr/>
        <a:lstStyle/>
        <a:p>
          <a:endParaRPr lang="en-GH"/>
        </a:p>
      </dgm:t>
    </dgm:pt>
    <dgm:pt modelId="{37699325-A873-4298-865C-B49E6C11CABE}">
      <dgm:prSet phldrT="[Text]" phldr="0"/>
      <dgm:spPr/>
      <dgm:t>
        <a:bodyPr/>
        <a:lstStyle/>
        <a:p>
          <a:endParaRPr lang="en-GH" dirty="0"/>
        </a:p>
      </dgm:t>
    </dgm:pt>
    <dgm:pt modelId="{865F2ACA-80AC-4B6D-BB80-5AFF211514B4}" type="parTrans" cxnId="{E2B3A2BA-A3BD-40B5-8044-2A634E21E79F}">
      <dgm:prSet/>
      <dgm:spPr/>
      <dgm:t>
        <a:bodyPr/>
        <a:lstStyle/>
        <a:p>
          <a:endParaRPr lang="en-GH"/>
        </a:p>
      </dgm:t>
    </dgm:pt>
    <dgm:pt modelId="{4A2064CB-7278-4478-95FC-D32E97E08569}" type="sibTrans" cxnId="{E2B3A2BA-A3BD-40B5-8044-2A634E21E79F}">
      <dgm:prSet/>
      <dgm:spPr/>
      <dgm:t>
        <a:bodyPr/>
        <a:lstStyle/>
        <a:p>
          <a:endParaRPr lang="en-GH"/>
        </a:p>
      </dgm:t>
    </dgm:pt>
    <dgm:pt modelId="{230AC14F-6DD9-4D71-8E9B-D0F3B47AA90E}">
      <dgm:prSet phldrT="[Text]" phldr="0"/>
      <dgm:spPr>
        <a:solidFill>
          <a:srgbClr val="00B050"/>
        </a:solidFill>
      </dgm:spPr>
      <dgm:t>
        <a:bodyPr/>
        <a:lstStyle/>
        <a:p>
          <a:endParaRPr lang="en-GH" dirty="0"/>
        </a:p>
      </dgm:t>
    </dgm:pt>
    <dgm:pt modelId="{57E49992-FE73-4243-B71D-4D771F07DA18}" type="sibTrans" cxnId="{C143B15D-F0E3-4966-8DA2-C957D050E655}">
      <dgm:prSet/>
      <dgm:spPr/>
      <dgm:t>
        <a:bodyPr/>
        <a:lstStyle/>
        <a:p>
          <a:endParaRPr lang="en-GH"/>
        </a:p>
      </dgm:t>
    </dgm:pt>
    <dgm:pt modelId="{3C31CFE2-D920-438E-89B4-35C369FD569F}" type="parTrans" cxnId="{C143B15D-F0E3-4966-8DA2-C957D050E655}">
      <dgm:prSet/>
      <dgm:spPr/>
      <dgm:t>
        <a:bodyPr/>
        <a:lstStyle/>
        <a:p>
          <a:endParaRPr lang="en-GH"/>
        </a:p>
      </dgm:t>
    </dgm:pt>
    <dgm:pt modelId="{0CCC7097-F5C2-4354-95E3-9D88673312F0}">
      <dgm:prSet phldrT="[Text]" phldr="0"/>
      <dgm:spPr>
        <a:solidFill>
          <a:srgbClr val="00B050"/>
        </a:solidFill>
      </dgm:spPr>
      <dgm:t>
        <a:bodyPr/>
        <a:lstStyle/>
        <a:p>
          <a:endParaRPr lang="en-GH" dirty="0"/>
        </a:p>
      </dgm:t>
    </dgm:pt>
    <dgm:pt modelId="{1C7EA2E0-6E72-46DA-AFE7-1000ECB491F4}" type="sibTrans" cxnId="{417214A2-B4B7-4E6E-B12D-29D7316E3E21}">
      <dgm:prSet/>
      <dgm:spPr/>
      <dgm:t>
        <a:bodyPr/>
        <a:lstStyle/>
        <a:p>
          <a:endParaRPr lang="en-GH"/>
        </a:p>
      </dgm:t>
    </dgm:pt>
    <dgm:pt modelId="{E1EF137E-F7A6-4DBA-8123-52688A93BE40}" type="parTrans" cxnId="{417214A2-B4B7-4E6E-B12D-29D7316E3E21}">
      <dgm:prSet/>
      <dgm:spPr/>
      <dgm:t>
        <a:bodyPr/>
        <a:lstStyle/>
        <a:p>
          <a:endParaRPr lang="en-GH"/>
        </a:p>
      </dgm:t>
    </dgm:pt>
    <dgm:pt modelId="{D00362DD-EEEA-440A-B9EA-CCD7BBA4E9A4}" type="pres">
      <dgm:prSet presAssocID="{B9733A61-47BD-4C65-99C4-55137ADC655A}" presName="Name0" presStyleCnt="0">
        <dgm:presLayoutVars>
          <dgm:dir/>
          <dgm:animLvl val="lvl"/>
          <dgm:resizeHandles val="exact"/>
        </dgm:presLayoutVars>
      </dgm:prSet>
      <dgm:spPr/>
    </dgm:pt>
    <dgm:pt modelId="{081D559D-216C-49C8-BE7B-A66CFDDDA840}" type="pres">
      <dgm:prSet presAssocID="{230AC14F-6DD9-4D71-8E9B-D0F3B47AA90E}" presName="compositeNode" presStyleCnt="0">
        <dgm:presLayoutVars>
          <dgm:bulletEnabled val="1"/>
        </dgm:presLayoutVars>
      </dgm:prSet>
      <dgm:spPr/>
    </dgm:pt>
    <dgm:pt modelId="{9E0EC687-AE62-4525-8EA6-81951BB0DAAF}" type="pres">
      <dgm:prSet presAssocID="{230AC14F-6DD9-4D71-8E9B-D0F3B47AA90E}" presName="bgRect" presStyleLbl="node1" presStyleIdx="0" presStyleCnt="3"/>
      <dgm:spPr/>
    </dgm:pt>
    <dgm:pt modelId="{368BE5D9-68A5-49E4-AC81-B07496E430BF}" type="pres">
      <dgm:prSet presAssocID="{230AC14F-6DD9-4D71-8E9B-D0F3B47AA90E}" presName="parentNode" presStyleLbl="node1" presStyleIdx="0" presStyleCnt="3">
        <dgm:presLayoutVars>
          <dgm:chMax val="0"/>
          <dgm:bulletEnabled val="1"/>
        </dgm:presLayoutVars>
      </dgm:prSet>
      <dgm:spPr/>
    </dgm:pt>
    <dgm:pt modelId="{08AAD1C0-D07A-44B2-9427-7B54AB0F4BA2}" type="pres">
      <dgm:prSet presAssocID="{230AC14F-6DD9-4D71-8E9B-D0F3B47AA90E}" presName="childNode" presStyleLbl="node1" presStyleIdx="0" presStyleCnt="3">
        <dgm:presLayoutVars>
          <dgm:bulletEnabled val="1"/>
        </dgm:presLayoutVars>
      </dgm:prSet>
      <dgm:spPr/>
    </dgm:pt>
    <dgm:pt modelId="{2234AE1E-2461-402B-9D8E-7C306B2609D3}" type="pres">
      <dgm:prSet presAssocID="{57E49992-FE73-4243-B71D-4D771F07DA18}" presName="hSp" presStyleCnt="0"/>
      <dgm:spPr/>
    </dgm:pt>
    <dgm:pt modelId="{6656CF25-F690-4CBF-853F-34D11AB490C6}" type="pres">
      <dgm:prSet presAssocID="{57E49992-FE73-4243-B71D-4D771F07DA18}" presName="vProcSp" presStyleCnt="0"/>
      <dgm:spPr/>
    </dgm:pt>
    <dgm:pt modelId="{EA34D9C2-4579-4F60-9D8E-E3392D069B6D}" type="pres">
      <dgm:prSet presAssocID="{57E49992-FE73-4243-B71D-4D771F07DA18}" presName="vSp1" presStyleCnt="0"/>
      <dgm:spPr/>
    </dgm:pt>
    <dgm:pt modelId="{7227885E-672B-49EB-ADE9-886B08639987}" type="pres">
      <dgm:prSet presAssocID="{57E49992-FE73-4243-B71D-4D771F07DA18}" presName="simulatedConn" presStyleLbl="solidFgAcc1" presStyleIdx="0" presStyleCnt="2"/>
      <dgm:spPr>
        <a:ln>
          <a:solidFill>
            <a:srgbClr val="00B050"/>
          </a:solidFill>
        </a:ln>
      </dgm:spPr>
    </dgm:pt>
    <dgm:pt modelId="{7106555A-F532-4BDC-A69F-0C089ED745D9}" type="pres">
      <dgm:prSet presAssocID="{57E49992-FE73-4243-B71D-4D771F07DA18}" presName="vSp2" presStyleCnt="0"/>
      <dgm:spPr/>
    </dgm:pt>
    <dgm:pt modelId="{E8A003B0-CB71-4603-8B8E-03FA93723857}" type="pres">
      <dgm:prSet presAssocID="{57E49992-FE73-4243-B71D-4D771F07DA18}" presName="sibTrans" presStyleCnt="0"/>
      <dgm:spPr/>
    </dgm:pt>
    <dgm:pt modelId="{69105681-15B3-4069-9071-40F47E88F5DD}" type="pres">
      <dgm:prSet presAssocID="{F0CA4F00-3173-40E6-BBA3-8C703FD078C4}" presName="compositeNode" presStyleCnt="0">
        <dgm:presLayoutVars>
          <dgm:bulletEnabled val="1"/>
        </dgm:presLayoutVars>
      </dgm:prSet>
      <dgm:spPr/>
    </dgm:pt>
    <dgm:pt modelId="{810713A8-9AC2-44D7-B66D-66540C08BC41}" type="pres">
      <dgm:prSet presAssocID="{F0CA4F00-3173-40E6-BBA3-8C703FD078C4}" presName="bgRect" presStyleLbl="node1" presStyleIdx="1" presStyleCnt="3"/>
      <dgm:spPr/>
    </dgm:pt>
    <dgm:pt modelId="{0CE46780-E769-49D3-A1EF-44689894930F}" type="pres">
      <dgm:prSet presAssocID="{F0CA4F00-3173-40E6-BBA3-8C703FD078C4}" presName="parentNode" presStyleLbl="node1" presStyleIdx="1" presStyleCnt="3">
        <dgm:presLayoutVars>
          <dgm:chMax val="0"/>
          <dgm:bulletEnabled val="1"/>
        </dgm:presLayoutVars>
      </dgm:prSet>
      <dgm:spPr/>
    </dgm:pt>
    <dgm:pt modelId="{4D972F28-73C5-4E6E-AC04-9B9CF1FFF8C6}" type="pres">
      <dgm:prSet presAssocID="{F0CA4F00-3173-40E6-BBA3-8C703FD078C4}" presName="childNode" presStyleLbl="node1" presStyleIdx="1" presStyleCnt="3">
        <dgm:presLayoutVars>
          <dgm:bulletEnabled val="1"/>
        </dgm:presLayoutVars>
      </dgm:prSet>
      <dgm:spPr/>
    </dgm:pt>
    <dgm:pt modelId="{FA1DB078-5F9A-4B07-A8F9-EF333E9894B7}" type="pres">
      <dgm:prSet presAssocID="{A8029653-09E4-48E1-AA81-CC5D91E0A571}" presName="hSp" presStyleCnt="0"/>
      <dgm:spPr/>
    </dgm:pt>
    <dgm:pt modelId="{D99DF1C9-5678-461C-8390-63DBF698B50E}" type="pres">
      <dgm:prSet presAssocID="{A8029653-09E4-48E1-AA81-CC5D91E0A571}" presName="vProcSp" presStyleCnt="0"/>
      <dgm:spPr/>
    </dgm:pt>
    <dgm:pt modelId="{1F162512-6131-45AB-868E-732909BCDA67}" type="pres">
      <dgm:prSet presAssocID="{A8029653-09E4-48E1-AA81-CC5D91E0A571}" presName="vSp1" presStyleCnt="0"/>
      <dgm:spPr/>
    </dgm:pt>
    <dgm:pt modelId="{DFDC0670-FF3C-484B-AADA-B38B3FD39096}" type="pres">
      <dgm:prSet presAssocID="{A8029653-09E4-48E1-AA81-CC5D91E0A571}" presName="simulatedConn" presStyleLbl="solidFgAcc1" presStyleIdx="1" presStyleCnt="2"/>
      <dgm:spPr>
        <a:ln>
          <a:solidFill>
            <a:srgbClr val="00B050"/>
          </a:solidFill>
        </a:ln>
      </dgm:spPr>
    </dgm:pt>
    <dgm:pt modelId="{5F9FFC50-8132-4E39-87EA-530FDAF11C1A}" type="pres">
      <dgm:prSet presAssocID="{A8029653-09E4-48E1-AA81-CC5D91E0A571}" presName="vSp2" presStyleCnt="0"/>
      <dgm:spPr/>
    </dgm:pt>
    <dgm:pt modelId="{D0EC996C-F534-472A-8270-D2D16425FB17}" type="pres">
      <dgm:prSet presAssocID="{A8029653-09E4-48E1-AA81-CC5D91E0A571}" presName="sibTrans" presStyleCnt="0"/>
      <dgm:spPr/>
    </dgm:pt>
    <dgm:pt modelId="{8360C113-CD4B-41F2-B8E6-E314CEBBDF20}" type="pres">
      <dgm:prSet presAssocID="{0CCC7097-F5C2-4354-95E3-9D88673312F0}" presName="compositeNode" presStyleCnt="0">
        <dgm:presLayoutVars>
          <dgm:bulletEnabled val="1"/>
        </dgm:presLayoutVars>
      </dgm:prSet>
      <dgm:spPr/>
    </dgm:pt>
    <dgm:pt modelId="{4B4156FF-A6C7-471E-B932-0F37B470A7E6}" type="pres">
      <dgm:prSet presAssocID="{0CCC7097-F5C2-4354-95E3-9D88673312F0}" presName="bgRect" presStyleLbl="node1" presStyleIdx="2" presStyleCnt="3" custLinFactNeighborX="3933" custLinFactNeighborY="299"/>
      <dgm:spPr/>
    </dgm:pt>
    <dgm:pt modelId="{7109E3C5-B528-43BF-9696-96E9EA144629}" type="pres">
      <dgm:prSet presAssocID="{0CCC7097-F5C2-4354-95E3-9D88673312F0}" presName="parentNode" presStyleLbl="node1" presStyleIdx="2" presStyleCnt="3">
        <dgm:presLayoutVars>
          <dgm:chMax val="0"/>
          <dgm:bulletEnabled val="1"/>
        </dgm:presLayoutVars>
      </dgm:prSet>
      <dgm:spPr/>
    </dgm:pt>
    <dgm:pt modelId="{00626875-C762-4246-8CAE-F3163C637BBB}" type="pres">
      <dgm:prSet presAssocID="{0CCC7097-F5C2-4354-95E3-9D88673312F0}" presName="childNode" presStyleLbl="node1" presStyleIdx="2" presStyleCnt="3">
        <dgm:presLayoutVars>
          <dgm:bulletEnabled val="1"/>
        </dgm:presLayoutVars>
      </dgm:prSet>
      <dgm:spPr/>
    </dgm:pt>
  </dgm:ptLst>
  <dgm:cxnLst>
    <dgm:cxn modelId="{B6475D02-792B-4AF0-BC2E-386080EA216D}" type="presOf" srcId="{0CCC7097-F5C2-4354-95E3-9D88673312F0}" destId="{7109E3C5-B528-43BF-9696-96E9EA144629}" srcOrd="1" destOrd="0" presId="urn:microsoft.com/office/officeart/2005/8/layout/hProcess7"/>
    <dgm:cxn modelId="{FD4B2C19-F55E-442B-855D-436F115EF357}" srcId="{B9733A61-47BD-4C65-99C4-55137ADC655A}" destId="{F0CA4F00-3173-40E6-BBA3-8C703FD078C4}" srcOrd="1" destOrd="0" parTransId="{D742FD99-03C8-44C1-8525-EF8318353301}" sibTransId="{A8029653-09E4-48E1-AA81-CC5D91E0A571}"/>
    <dgm:cxn modelId="{0D779526-27F5-42A4-A583-EA64932CD327}" type="presOf" srcId="{230AC14F-6DD9-4D71-8E9B-D0F3B47AA90E}" destId="{9E0EC687-AE62-4525-8EA6-81951BB0DAAF}" srcOrd="0" destOrd="0" presId="urn:microsoft.com/office/officeart/2005/8/layout/hProcess7"/>
    <dgm:cxn modelId="{C143B15D-F0E3-4966-8DA2-C957D050E655}" srcId="{B9733A61-47BD-4C65-99C4-55137ADC655A}" destId="{230AC14F-6DD9-4D71-8E9B-D0F3B47AA90E}" srcOrd="0" destOrd="0" parTransId="{3C31CFE2-D920-438E-89B4-35C369FD569F}" sibTransId="{57E49992-FE73-4243-B71D-4D771F07DA18}"/>
    <dgm:cxn modelId="{7918927B-0EA9-48D2-A43E-DF25D34168CE}" type="presOf" srcId="{F0CA4F00-3173-40E6-BBA3-8C703FD078C4}" destId="{0CE46780-E769-49D3-A1EF-44689894930F}" srcOrd="1" destOrd="0" presId="urn:microsoft.com/office/officeart/2005/8/layout/hProcess7"/>
    <dgm:cxn modelId="{39B3907C-5B93-4408-84D8-DB81A2D654B5}" type="presOf" srcId="{230AC14F-6DD9-4D71-8E9B-D0F3B47AA90E}" destId="{368BE5D9-68A5-49E4-AC81-B07496E430BF}" srcOrd="1" destOrd="0" presId="urn:microsoft.com/office/officeart/2005/8/layout/hProcess7"/>
    <dgm:cxn modelId="{417214A2-B4B7-4E6E-B12D-29D7316E3E21}" srcId="{B9733A61-47BD-4C65-99C4-55137ADC655A}" destId="{0CCC7097-F5C2-4354-95E3-9D88673312F0}" srcOrd="2" destOrd="0" parTransId="{E1EF137E-F7A6-4DBA-8123-52688A93BE40}" sibTransId="{1C7EA2E0-6E72-46DA-AFE7-1000ECB491F4}"/>
    <dgm:cxn modelId="{43420DA6-BFC6-4CB9-BB95-7D79E445AD51}" type="presOf" srcId="{37699325-A873-4298-865C-B49E6C11CABE}" destId="{00626875-C762-4246-8CAE-F3163C637BBB}" srcOrd="0" destOrd="0" presId="urn:microsoft.com/office/officeart/2005/8/layout/hProcess7"/>
    <dgm:cxn modelId="{4E9E76AB-B0F8-47F7-B4AE-724161641DA5}" type="presOf" srcId="{0CCC7097-F5C2-4354-95E3-9D88673312F0}" destId="{4B4156FF-A6C7-471E-B932-0F37B470A7E6}" srcOrd="0" destOrd="0" presId="urn:microsoft.com/office/officeart/2005/8/layout/hProcess7"/>
    <dgm:cxn modelId="{3AEC50B3-6EFA-495C-829C-CF180CB40658}" type="presOf" srcId="{3BAB3053-9906-4906-AE11-939E7A63FB80}" destId="{08AAD1C0-D07A-44B2-9427-7B54AB0F4BA2}" srcOrd="0" destOrd="0" presId="urn:microsoft.com/office/officeart/2005/8/layout/hProcess7"/>
    <dgm:cxn modelId="{9E5172BA-303C-4A4A-95DF-373280A14742}" type="presOf" srcId="{B9733A61-47BD-4C65-99C4-55137ADC655A}" destId="{D00362DD-EEEA-440A-B9EA-CCD7BBA4E9A4}" srcOrd="0" destOrd="0" presId="urn:microsoft.com/office/officeart/2005/8/layout/hProcess7"/>
    <dgm:cxn modelId="{E2B3A2BA-A3BD-40B5-8044-2A634E21E79F}" srcId="{0CCC7097-F5C2-4354-95E3-9D88673312F0}" destId="{37699325-A873-4298-865C-B49E6C11CABE}" srcOrd="0" destOrd="0" parTransId="{865F2ACA-80AC-4B6D-BB80-5AFF211514B4}" sibTransId="{4A2064CB-7278-4478-95FC-D32E97E08569}"/>
    <dgm:cxn modelId="{F3AA43C5-AF23-432F-8340-79B13258067A}" srcId="{F0CA4F00-3173-40E6-BBA3-8C703FD078C4}" destId="{0EC74683-377D-463A-BEDF-0A6632A685E4}" srcOrd="0" destOrd="0" parTransId="{6B6458A6-712C-44A3-A4BA-4F0075BB872E}" sibTransId="{8EED8E95-2B3C-4431-9DD0-71EE94DBAF2D}"/>
    <dgm:cxn modelId="{C69996C9-A05A-401F-A50B-685D0805A45F}" srcId="{230AC14F-6DD9-4D71-8E9B-D0F3B47AA90E}" destId="{3BAB3053-9906-4906-AE11-939E7A63FB80}" srcOrd="0" destOrd="0" parTransId="{14C48880-1DE0-4759-AC5B-D2C315B43718}" sibTransId="{78336CD8-E008-423E-BCAE-52FD84A06682}"/>
    <dgm:cxn modelId="{4F5E35D8-66A0-41F2-8351-A3CA527F75E9}" type="presOf" srcId="{F0CA4F00-3173-40E6-BBA3-8C703FD078C4}" destId="{810713A8-9AC2-44D7-B66D-66540C08BC41}" srcOrd="0" destOrd="0" presId="urn:microsoft.com/office/officeart/2005/8/layout/hProcess7"/>
    <dgm:cxn modelId="{08BABBFC-D7A0-4150-9BEF-A8C58C3C02AC}" type="presOf" srcId="{0EC74683-377D-463A-BEDF-0A6632A685E4}" destId="{4D972F28-73C5-4E6E-AC04-9B9CF1FFF8C6}" srcOrd="0" destOrd="0" presId="urn:microsoft.com/office/officeart/2005/8/layout/hProcess7"/>
    <dgm:cxn modelId="{927DA24E-A957-440B-9E7D-8CD59CD98336}" type="presParOf" srcId="{D00362DD-EEEA-440A-B9EA-CCD7BBA4E9A4}" destId="{081D559D-216C-49C8-BE7B-A66CFDDDA840}" srcOrd="0" destOrd="0" presId="urn:microsoft.com/office/officeart/2005/8/layout/hProcess7"/>
    <dgm:cxn modelId="{3CE6051B-0BA5-4A32-90E2-2A2E2C4CDE66}" type="presParOf" srcId="{081D559D-216C-49C8-BE7B-A66CFDDDA840}" destId="{9E0EC687-AE62-4525-8EA6-81951BB0DAAF}" srcOrd="0" destOrd="0" presId="urn:microsoft.com/office/officeart/2005/8/layout/hProcess7"/>
    <dgm:cxn modelId="{1AAC425E-3835-44D0-95FE-FBF59467C0ED}" type="presParOf" srcId="{081D559D-216C-49C8-BE7B-A66CFDDDA840}" destId="{368BE5D9-68A5-49E4-AC81-B07496E430BF}" srcOrd="1" destOrd="0" presId="urn:microsoft.com/office/officeart/2005/8/layout/hProcess7"/>
    <dgm:cxn modelId="{438EB6D8-AFA2-4ADF-9944-022C284580E0}" type="presParOf" srcId="{081D559D-216C-49C8-BE7B-A66CFDDDA840}" destId="{08AAD1C0-D07A-44B2-9427-7B54AB0F4BA2}" srcOrd="2" destOrd="0" presId="urn:microsoft.com/office/officeart/2005/8/layout/hProcess7"/>
    <dgm:cxn modelId="{2CB65B34-7F16-4DF0-8D96-7C849FDD2C2A}" type="presParOf" srcId="{D00362DD-EEEA-440A-B9EA-CCD7BBA4E9A4}" destId="{2234AE1E-2461-402B-9D8E-7C306B2609D3}" srcOrd="1" destOrd="0" presId="urn:microsoft.com/office/officeart/2005/8/layout/hProcess7"/>
    <dgm:cxn modelId="{DD2AFD5C-BC53-4E36-9EDF-44DA706C0C8F}" type="presParOf" srcId="{D00362DD-EEEA-440A-B9EA-CCD7BBA4E9A4}" destId="{6656CF25-F690-4CBF-853F-34D11AB490C6}" srcOrd="2" destOrd="0" presId="urn:microsoft.com/office/officeart/2005/8/layout/hProcess7"/>
    <dgm:cxn modelId="{3B5F0C1F-56BD-4CF3-ACD4-15AC8EA6D78A}" type="presParOf" srcId="{6656CF25-F690-4CBF-853F-34D11AB490C6}" destId="{EA34D9C2-4579-4F60-9D8E-E3392D069B6D}" srcOrd="0" destOrd="0" presId="urn:microsoft.com/office/officeart/2005/8/layout/hProcess7"/>
    <dgm:cxn modelId="{EB00CA18-D1C7-4639-BFB0-54F2A1587C0A}" type="presParOf" srcId="{6656CF25-F690-4CBF-853F-34D11AB490C6}" destId="{7227885E-672B-49EB-ADE9-886B08639987}" srcOrd="1" destOrd="0" presId="urn:microsoft.com/office/officeart/2005/8/layout/hProcess7"/>
    <dgm:cxn modelId="{21B91A29-0F3F-4621-9033-218D7CFC57A2}" type="presParOf" srcId="{6656CF25-F690-4CBF-853F-34D11AB490C6}" destId="{7106555A-F532-4BDC-A69F-0C089ED745D9}" srcOrd="2" destOrd="0" presId="urn:microsoft.com/office/officeart/2005/8/layout/hProcess7"/>
    <dgm:cxn modelId="{E59D2FB3-09FB-416F-AFF8-854C98FC4DA2}" type="presParOf" srcId="{D00362DD-EEEA-440A-B9EA-CCD7BBA4E9A4}" destId="{E8A003B0-CB71-4603-8B8E-03FA93723857}" srcOrd="3" destOrd="0" presId="urn:microsoft.com/office/officeart/2005/8/layout/hProcess7"/>
    <dgm:cxn modelId="{514B798D-C3F7-4D5B-8D0F-2FF5C4F19102}" type="presParOf" srcId="{D00362DD-EEEA-440A-B9EA-CCD7BBA4E9A4}" destId="{69105681-15B3-4069-9071-40F47E88F5DD}" srcOrd="4" destOrd="0" presId="urn:microsoft.com/office/officeart/2005/8/layout/hProcess7"/>
    <dgm:cxn modelId="{BCBA0140-53EB-4CF8-AE19-37F9E4162C31}" type="presParOf" srcId="{69105681-15B3-4069-9071-40F47E88F5DD}" destId="{810713A8-9AC2-44D7-B66D-66540C08BC41}" srcOrd="0" destOrd="0" presId="urn:microsoft.com/office/officeart/2005/8/layout/hProcess7"/>
    <dgm:cxn modelId="{B639BCFB-E956-40A9-A1CB-E1116DB09B6A}" type="presParOf" srcId="{69105681-15B3-4069-9071-40F47E88F5DD}" destId="{0CE46780-E769-49D3-A1EF-44689894930F}" srcOrd="1" destOrd="0" presId="urn:microsoft.com/office/officeart/2005/8/layout/hProcess7"/>
    <dgm:cxn modelId="{BD4813BF-9E00-4454-B192-359A960111EB}" type="presParOf" srcId="{69105681-15B3-4069-9071-40F47E88F5DD}" destId="{4D972F28-73C5-4E6E-AC04-9B9CF1FFF8C6}" srcOrd="2" destOrd="0" presId="urn:microsoft.com/office/officeart/2005/8/layout/hProcess7"/>
    <dgm:cxn modelId="{C8A89775-3DFF-4476-B21D-52D7CC9CCAE5}" type="presParOf" srcId="{D00362DD-EEEA-440A-B9EA-CCD7BBA4E9A4}" destId="{FA1DB078-5F9A-4B07-A8F9-EF333E9894B7}" srcOrd="5" destOrd="0" presId="urn:microsoft.com/office/officeart/2005/8/layout/hProcess7"/>
    <dgm:cxn modelId="{FE8BC4DB-E5CF-436D-992A-006B4DC11F99}" type="presParOf" srcId="{D00362DD-EEEA-440A-B9EA-CCD7BBA4E9A4}" destId="{D99DF1C9-5678-461C-8390-63DBF698B50E}" srcOrd="6" destOrd="0" presId="urn:microsoft.com/office/officeart/2005/8/layout/hProcess7"/>
    <dgm:cxn modelId="{1C618A85-679A-4B9D-A213-0D753673DF4D}" type="presParOf" srcId="{D99DF1C9-5678-461C-8390-63DBF698B50E}" destId="{1F162512-6131-45AB-868E-732909BCDA67}" srcOrd="0" destOrd="0" presId="urn:microsoft.com/office/officeart/2005/8/layout/hProcess7"/>
    <dgm:cxn modelId="{4A6F7596-4A8D-4B40-A91B-EB843CFBBA72}" type="presParOf" srcId="{D99DF1C9-5678-461C-8390-63DBF698B50E}" destId="{DFDC0670-FF3C-484B-AADA-B38B3FD39096}" srcOrd="1" destOrd="0" presId="urn:microsoft.com/office/officeart/2005/8/layout/hProcess7"/>
    <dgm:cxn modelId="{BEB9F345-4BE2-47B5-844F-5B43FA56C47D}" type="presParOf" srcId="{D99DF1C9-5678-461C-8390-63DBF698B50E}" destId="{5F9FFC50-8132-4E39-87EA-530FDAF11C1A}" srcOrd="2" destOrd="0" presId="urn:microsoft.com/office/officeart/2005/8/layout/hProcess7"/>
    <dgm:cxn modelId="{5B2FF71D-90F5-4D73-A39B-5148049A01ED}" type="presParOf" srcId="{D00362DD-EEEA-440A-B9EA-CCD7BBA4E9A4}" destId="{D0EC996C-F534-472A-8270-D2D16425FB17}" srcOrd="7" destOrd="0" presId="urn:microsoft.com/office/officeart/2005/8/layout/hProcess7"/>
    <dgm:cxn modelId="{D9154D9A-C492-4B36-A561-FE4BA4DE8722}" type="presParOf" srcId="{D00362DD-EEEA-440A-B9EA-CCD7BBA4E9A4}" destId="{8360C113-CD4B-41F2-B8E6-E314CEBBDF20}" srcOrd="8" destOrd="0" presId="urn:microsoft.com/office/officeart/2005/8/layout/hProcess7"/>
    <dgm:cxn modelId="{F8ADE3A3-65C5-4479-A8DC-0ED4E6AF4434}" type="presParOf" srcId="{8360C113-CD4B-41F2-B8E6-E314CEBBDF20}" destId="{4B4156FF-A6C7-471E-B932-0F37B470A7E6}" srcOrd="0" destOrd="0" presId="urn:microsoft.com/office/officeart/2005/8/layout/hProcess7"/>
    <dgm:cxn modelId="{88B7F2A6-5F40-4800-A72F-D4F45525C455}" type="presParOf" srcId="{8360C113-CD4B-41F2-B8E6-E314CEBBDF20}" destId="{7109E3C5-B528-43BF-9696-96E9EA144629}" srcOrd="1" destOrd="0" presId="urn:microsoft.com/office/officeart/2005/8/layout/hProcess7"/>
    <dgm:cxn modelId="{C3082CB4-CD8C-4CB4-A53F-BADC174DA42B}" type="presParOf" srcId="{8360C113-CD4B-41F2-B8E6-E314CEBBDF20}" destId="{00626875-C762-4246-8CAE-F3163C637BBB}" srcOrd="2" destOrd="0" presId="urn:microsoft.com/office/officeart/2005/8/layout/hProcess7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E0EC687-AE62-4525-8EA6-81951BB0DAAF}">
      <dsp:nvSpPr>
        <dsp:cNvPr id="0" name=""/>
        <dsp:cNvSpPr/>
      </dsp:nvSpPr>
      <dsp:spPr>
        <a:xfrm>
          <a:off x="780" y="1129962"/>
          <a:ext cx="3358237" cy="4029884"/>
        </a:xfrm>
        <a:prstGeom prst="roundRect">
          <a:avLst>
            <a:gd name="adj" fmla="val 5000"/>
          </a:avLst>
        </a:prstGeom>
        <a:solidFill>
          <a:srgbClr val="00B05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137160" rIns="177800" bIns="0" numCol="1" spcCol="1270" anchor="t" anchorCtr="0">
          <a:noAutofit/>
        </a:bodyPr>
        <a:lstStyle/>
        <a:p>
          <a:pPr marL="0" lvl="0" indent="0" algn="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H" sz="4000" kern="1200" dirty="0"/>
        </a:p>
      </dsp:txBody>
      <dsp:txXfrm rot="16200000">
        <a:off x="-1315648" y="2446391"/>
        <a:ext cx="3304505" cy="671647"/>
      </dsp:txXfrm>
    </dsp:sp>
    <dsp:sp modelId="{08AAD1C0-D07A-44B2-9427-7B54AB0F4BA2}">
      <dsp:nvSpPr>
        <dsp:cNvPr id="0" name=""/>
        <dsp:cNvSpPr/>
      </dsp:nvSpPr>
      <dsp:spPr>
        <a:xfrm>
          <a:off x="672427" y="1129962"/>
          <a:ext cx="2501886" cy="4029884"/>
        </a:xfrm>
        <a:prstGeom prst="rect">
          <a:avLst/>
        </a:prstGeom>
        <a:noFill/>
        <a:ln w="25400" cap="flat" cmpd="sng" algn="ctr">
          <a:noFill/>
          <a:prstDash val="solid"/>
        </a:ln>
        <a:effectLst/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222885" rIns="0" bIns="0" numCol="1" spcCol="1270" anchor="t" anchorCtr="0">
          <a:noAutofit/>
        </a:bodyPr>
        <a:lstStyle/>
        <a:p>
          <a:pPr marL="0" lvl="0" indent="0" algn="l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H" sz="6500" kern="1200" dirty="0"/>
        </a:p>
      </dsp:txBody>
      <dsp:txXfrm>
        <a:off x="672427" y="1129962"/>
        <a:ext cx="2501886" cy="4029884"/>
      </dsp:txXfrm>
    </dsp:sp>
    <dsp:sp modelId="{810713A8-9AC2-44D7-B66D-66540C08BC41}">
      <dsp:nvSpPr>
        <dsp:cNvPr id="0" name=""/>
        <dsp:cNvSpPr/>
      </dsp:nvSpPr>
      <dsp:spPr>
        <a:xfrm>
          <a:off x="3476555" y="1129962"/>
          <a:ext cx="3358237" cy="4029884"/>
        </a:xfrm>
        <a:prstGeom prst="roundRect">
          <a:avLst>
            <a:gd name="adj" fmla="val 5000"/>
          </a:avLst>
        </a:prstGeom>
        <a:solidFill>
          <a:srgbClr val="00B05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137160" rIns="177800" bIns="0" numCol="1" spcCol="1270" anchor="t" anchorCtr="0">
          <a:noAutofit/>
        </a:bodyPr>
        <a:lstStyle/>
        <a:p>
          <a:pPr marL="0" lvl="0" indent="0" algn="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H" sz="4000" kern="1200" dirty="0"/>
        </a:p>
      </dsp:txBody>
      <dsp:txXfrm rot="16200000">
        <a:off x="2160126" y="2446391"/>
        <a:ext cx="3304505" cy="671647"/>
      </dsp:txXfrm>
    </dsp:sp>
    <dsp:sp modelId="{7227885E-672B-49EB-ADE9-886B08639987}">
      <dsp:nvSpPr>
        <dsp:cNvPr id="0" name=""/>
        <dsp:cNvSpPr/>
      </dsp:nvSpPr>
      <dsp:spPr>
        <a:xfrm rot="5400000">
          <a:off x="3197251" y="4332544"/>
          <a:ext cx="592191" cy="503735"/>
        </a:xfrm>
        <a:prstGeom prst="flowChartExtra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00B05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D972F28-73C5-4E6E-AC04-9B9CF1FFF8C6}">
      <dsp:nvSpPr>
        <dsp:cNvPr id="0" name=""/>
        <dsp:cNvSpPr/>
      </dsp:nvSpPr>
      <dsp:spPr>
        <a:xfrm>
          <a:off x="4148203" y="1129962"/>
          <a:ext cx="2501886" cy="4029884"/>
        </a:xfrm>
        <a:prstGeom prst="rect">
          <a:avLst/>
        </a:prstGeom>
        <a:noFill/>
        <a:ln w="25400" cap="flat" cmpd="sng" algn="ctr">
          <a:noFill/>
          <a:prstDash val="solid"/>
        </a:ln>
        <a:effectLst/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222885" rIns="0" bIns="0" numCol="1" spcCol="1270" anchor="t" anchorCtr="0">
          <a:noAutofit/>
        </a:bodyPr>
        <a:lstStyle/>
        <a:p>
          <a:pPr marL="0" lvl="0" indent="0" algn="l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H" sz="6500" kern="1200" dirty="0"/>
        </a:p>
      </dsp:txBody>
      <dsp:txXfrm>
        <a:off x="4148203" y="1129962"/>
        <a:ext cx="2501886" cy="4029884"/>
      </dsp:txXfrm>
    </dsp:sp>
    <dsp:sp modelId="{4B4156FF-A6C7-471E-B932-0F37B470A7E6}">
      <dsp:nvSpPr>
        <dsp:cNvPr id="0" name=""/>
        <dsp:cNvSpPr/>
      </dsp:nvSpPr>
      <dsp:spPr>
        <a:xfrm>
          <a:off x="6953111" y="1142012"/>
          <a:ext cx="3358237" cy="4029884"/>
        </a:xfrm>
        <a:prstGeom prst="roundRect">
          <a:avLst>
            <a:gd name="adj" fmla="val 5000"/>
          </a:avLst>
        </a:prstGeom>
        <a:solidFill>
          <a:srgbClr val="00B05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137160" rIns="177800" bIns="0" numCol="1" spcCol="1270" anchor="t" anchorCtr="0">
          <a:noAutofit/>
        </a:bodyPr>
        <a:lstStyle/>
        <a:p>
          <a:pPr marL="0" lvl="0" indent="0" algn="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H" sz="4000" kern="1200" dirty="0"/>
        </a:p>
      </dsp:txBody>
      <dsp:txXfrm rot="16200000">
        <a:off x="5636682" y="2458441"/>
        <a:ext cx="3304505" cy="671647"/>
      </dsp:txXfrm>
    </dsp:sp>
    <dsp:sp modelId="{DFDC0670-FF3C-484B-AADA-B38B3FD39096}">
      <dsp:nvSpPr>
        <dsp:cNvPr id="0" name=""/>
        <dsp:cNvSpPr/>
      </dsp:nvSpPr>
      <dsp:spPr>
        <a:xfrm rot="5400000">
          <a:off x="6673026" y="4332544"/>
          <a:ext cx="592191" cy="503735"/>
        </a:xfrm>
        <a:prstGeom prst="flowChartExtra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00B05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0626875-C762-4246-8CAE-F3163C637BBB}">
      <dsp:nvSpPr>
        <dsp:cNvPr id="0" name=""/>
        <dsp:cNvSpPr/>
      </dsp:nvSpPr>
      <dsp:spPr>
        <a:xfrm>
          <a:off x="7624759" y="1142012"/>
          <a:ext cx="2501886" cy="4029884"/>
        </a:xfrm>
        <a:prstGeom prst="rect">
          <a:avLst/>
        </a:prstGeom>
        <a:noFill/>
        <a:ln w="25400" cap="flat" cmpd="sng" algn="ctr">
          <a:noFill/>
          <a:prstDash val="solid"/>
        </a:ln>
        <a:effectLst/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222885" rIns="0" bIns="0" numCol="1" spcCol="1270" anchor="t" anchorCtr="0">
          <a:noAutofit/>
        </a:bodyPr>
        <a:lstStyle/>
        <a:p>
          <a:pPr marL="0" lvl="0" indent="0" algn="l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H" sz="6500" kern="1200" dirty="0"/>
        </a:p>
      </dsp:txBody>
      <dsp:txXfrm>
        <a:off x="7624759" y="1142012"/>
        <a:ext cx="2501886" cy="402988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Process7">
  <dgm:title val=""/>
  <dgm:desc val=""/>
  <dgm:catLst>
    <dgm:cat type="process" pri="21000"/>
    <dgm:cat type="list" pri="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23" srcId="2" destId="21" srcOrd="0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L"/>
          <dgm:param type="nodeVertAlign" val="t"/>
        </dgm:alg>
      </dgm:if>
      <dgm:else name="Name3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Node" refType="h"/>
      <dgm:constr type="w" for="ch" forName="compositeNode" refType="w"/>
      <dgm:constr type="w" for="ch" forName="hSp" refType="w" refFor="ch" refForName="compositeNode" fact="-0.035"/>
      <dgm:constr type="w" for="des" forName="simulatedConn" refType="w" refFor="ch" refForName="compositeNode" fact="0.15"/>
      <dgm:constr type="h" for="des" forName="simulatedConn" refType="w" refFor="des" refForName="simulatedConn"/>
      <dgm:constr type="h" for="des" forName="vSp1" refType="w" refFor="ch" refForName="compositeNode" fact="0.8"/>
      <dgm:constr type="h" for="des" forName="vSp2" refType="w" refFor="ch" refForName="compositeNode" fact="0.07"/>
      <dgm:constr type="w" for="ch" forName="vProcSp" refType="w" refFor="des" refForName="simulatedConn" op="equ"/>
      <dgm:constr type="h" for="ch" forName="vProcSp" refType="h" refFor="ch" refForName="compositeNode" op="equ"/>
      <dgm:constr type="w" for="ch" forName="sibTrans" refType="w" refFor="ch" refForName="compositeNode" fact="-0.08"/>
      <dgm:constr type="primFontSz" for="des" forName="parentNode" op="equ"/>
      <dgm:constr type="primFontSz" for="des" forName="childNode" op="equ"/>
    </dgm:constrLst>
    <dgm:ruleLst/>
    <dgm:forEach name="Name4" axis="ch" ptType="node">
      <dgm:layoutNode name="compositeNode">
        <dgm:varLst>
          <dgm:bulletEnabled val="1"/>
        </dgm:varLst>
        <dgm:alg type="composite"/>
        <dgm:choose name="Name5">
          <dgm:if name="Name6" func="var" arg="dir" op="equ" val="norm">
            <dgm:constrLst>
              <dgm:constr type="h" refType="w" op="lte" fact="1.2"/>
              <dgm:constr type="w" for="ch" forName="bgRect" refType="w"/>
              <dgm:constr type="h" for="ch" forName="bgRect" refType="h"/>
              <dgm:constr type="t" for="ch" forName="bgRect"/>
              <dgm:constr type="l" for="ch" forName="bgRect"/>
              <dgm:constr type="w" for="ch" forName="parentNode" refType="w" refFor="ch" refForName="bgRect" fact="0.2"/>
              <dgm:constr type="h" for="ch" forName="parentNode" refType="h" fact="0.82"/>
              <dgm:constr type="t" for="ch" forName="parentNode"/>
              <dgm:constr type="l" for="ch" forName="parentNode"/>
              <dgm:constr type="r" for="ch" forName="childNode" refType="r" refFor="ch" refForName="bgRect" fact="0.945"/>
              <dgm:constr type="h" for="ch" forName="childNode" refType="h" refFor="ch" refForName="bgRect" op="equ"/>
              <dgm:constr type="t" for="ch" forName="childNode"/>
              <dgm:constr type="l" for="ch" forName="childNode" refType="r" refFor="ch" refForName="parentNode"/>
            </dgm:constrLst>
          </dgm:if>
          <dgm:else name="Name7">
            <dgm:constrLst>
              <dgm:constr type="h" refType="w" op="lte" fact="1.2"/>
              <dgm:constr type="w" for="ch" forName="bgRect" refType="w"/>
              <dgm:constr type="h" for="ch" forName="bgRect" refType="h"/>
              <dgm:constr type="t" for="ch" forName="bgRect"/>
              <dgm:constr type="r" for="ch" forName="bgRect" refType="w"/>
              <dgm:constr type="w" for="ch" forName="parentNode" refType="w" refFor="ch" refForName="bgRect" fact="0.2"/>
              <dgm:constr type="h" for="ch" forName="parentNode" refType="h" fact="0.82"/>
              <dgm:constr type="t" for="ch" forName="parentNode"/>
              <dgm:constr type="r" for="ch" forName="parentNode" refType="w"/>
              <dgm:constr type="h" for="ch" forName="childNode" refType="h" refFor="ch" refForName="bgRect"/>
              <dgm:constr type="t" for="ch" forName="childNode"/>
              <dgm:constr type="r" for="ch" forName="childNode" refType="l" refFor="ch" refForName="parentNode"/>
              <dgm:constr type="l" for="ch" forName="childNode" refType="w" refFor="ch" refForName="bgRect" fact="0.055"/>
            </dgm:constrLst>
          </dgm:else>
        </dgm:choose>
        <dgm:ruleLst>
          <dgm:rule type="w" for="ch" forName="childNode" val="NaN" fact="NaN" max="30"/>
        </dgm:ruleLst>
        <dgm:layoutNode name="bgRect" styleLbl="node1">
          <dgm:alg type="sp"/>
          <dgm:shape xmlns:r="http://schemas.openxmlformats.org/officeDocument/2006/relationships" type="roundRect" r:blip="" zOrderOff="-1">
            <dgm:adjLst>
              <dgm:adj idx="1" val="0.05"/>
            </dgm:adjLst>
          </dgm:shape>
          <dgm:presOf axis="self"/>
          <dgm:constrLst/>
          <dgm:ruleLst/>
        </dgm:layoutNode>
        <dgm:layoutNode name="parentNode" styleLbl="node1">
          <dgm:varLst>
            <dgm:chMax val="0"/>
            <dgm:bulletEnabled val="1"/>
          </dgm:varLst>
          <dgm:presOf axis="self"/>
          <dgm:choose name="Name8">
            <dgm:if name="Name9" func="var" arg="dir" op="equ" val="norm">
              <dgm:alg type="tx">
                <dgm:param type="autoTxRot" val="grav"/>
                <dgm:param type="txAnchorVert" val="t"/>
                <dgm:param type="parTxLTRAlign" val="r"/>
                <dgm:param type="parTxRTLAlign" val="r"/>
              </dgm:alg>
              <dgm:shape xmlns:r="http://schemas.openxmlformats.org/officeDocument/2006/relationships" rot="270" type="rect" r:blip="" hideGeom="1">
                <dgm:adjLst/>
              </dgm:shape>
              <dgm:constrLst>
                <dgm:constr type="primFontSz" val="65"/>
                <dgm:constr type="lMarg"/>
                <dgm:constr type="rMarg" refType="primFontSz" fact="0.35"/>
                <dgm:constr type="tMarg" refType="primFontSz" fact="0.27"/>
                <dgm:constr type="bMarg"/>
              </dgm:constrLst>
            </dgm:if>
            <dgm:else name="Name10">
              <dgm:alg type="tx">
                <dgm:param type="autoTxRot" val="grav"/>
                <dgm:param type="txAnchorVert" val="t"/>
                <dgm:param type="parTxLTRAlign" val="l"/>
                <dgm:param type="parTxRTLAlign" val="l"/>
              </dgm:alg>
              <dgm:shape xmlns:r="http://schemas.openxmlformats.org/officeDocument/2006/relationships" rot="90" type="rect" r:blip="" hideGeom="1">
                <dgm:adjLst/>
              </dgm:shape>
              <dgm:constrLst>
                <dgm:constr type="primFontSz" val="65"/>
                <dgm:constr type="lMarg" refType="primFontSz" fact="0.35"/>
                <dgm:constr type="rMarg"/>
                <dgm:constr type="tMarg" refType="primFontSz" fact="0.27"/>
                <dgm:constr type="bMarg"/>
              </dgm:constrLst>
            </dgm:else>
          </dgm:choose>
          <dgm:ruleLst>
            <dgm:rule type="primFontSz" val="5" fact="NaN" max="NaN"/>
          </dgm:ruleLst>
        </dgm:layoutNode>
        <dgm:choose name="Name11">
          <dgm:if name="Name12" axis="ch" ptType="node" func="cnt" op="gte" val="1">
            <dgm:layoutNode name="childNode" styleLbl="node1" moveWith="bgRect">
              <dgm:varLst>
                <dgm:bulletEnabled val="1"/>
              </dgm:varLst>
              <dgm:alg type="tx">
                <dgm:param type="parTxLTRAlign" val="l"/>
                <dgm:param type="parTxRTLAlign" val="r"/>
                <dgm:param type="txAnchorVert" val="t"/>
              </dgm:alg>
              <dgm:shape xmlns:r="http://schemas.openxmlformats.org/officeDocument/2006/relationships" type="rect" r:blip="" hideGeom="1">
                <dgm:adjLst/>
              </dgm:shape>
              <dgm:presOf axis="des" ptType="node"/>
              <dgm:constrLst>
                <dgm:constr type="primFontSz" val="65"/>
                <dgm:constr type="lMarg"/>
                <dgm:constr type="bMarg"/>
                <dgm:constr type="tMarg" refType="primFontSz" fact="0.27"/>
                <dgm:constr type="rMarg"/>
              </dgm:constrLst>
              <dgm:ruleLst>
                <dgm:rule type="prim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h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vProcSp" moveWith="bgRec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vSp1" refType="w"/>
            <dgm:constr type="w" for="ch" forName="simulatedConn" refType="w"/>
            <dgm:constr type="w" for="ch" forName="vSp2" refType="w"/>
          </dgm:constrLst>
          <dgm:ruleLst/>
          <dgm:layoutNode name="vSp1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  <dgm:layoutNode name="simulatedConn" styleLbl="solidFgAcc1">
            <dgm:alg type="sp"/>
            <dgm:choose name="Name15">
              <dgm:if name="Name16" func="var" arg="dir" op="equ" val="norm">
                <dgm:shape xmlns:r="http://schemas.openxmlformats.org/officeDocument/2006/relationships" rot="90" type="flowChartExtract" r:blip="">
                  <dgm:adjLst/>
                </dgm:shape>
              </dgm:if>
              <dgm:else name="Name17">
                <dgm:shape xmlns:r="http://schemas.openxmlformats.org/officeDocument/2006/relationships" rot="-90" type="flowChartExtract" r:blip="">
                  <dgm:adjLst/>
                </dgm:shape>
              </dgm:else>
            </dgm:choose>
            <dgm:presOf/>
            <dgm:constrLst/>
            <dgm:ruleLst/>
          </dgm:layoutNode>
          <dgm:layoutNode name="vSp2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layoutNode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800" cy="458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3884613" y="0"/>
            <a:ext cx="2971800" cy="458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2338388" y="1143000"/>
            <a:ext cx="2181225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GH"/>
          </a:p>
        </p:txBody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6394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6394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6394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6394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6394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6394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6394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6394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6394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2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5" name="Google Shape;95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2338388" y="1143000"/>
            <a:ext cx="2181225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  <p:txBody>
          <a:bodyPr/>
          <a:lstStyle/>
          <a:p>
            <a:endParaRPr lang="en-GH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29"/>
          <p:cNvSpPr txBox="1">
            <a:spLocks noGrp="1"/>
          </p:cNvSpPr>
          <p:nvPr>
            <p:ph type="title"/>
          </p:nvPr>
        </p:nvSpPr>
        <p:spPr>
          <a:xfrm>
            <a:off x="2081425" y="3800573"/>
            <a:ext cx="26112371" cy="82734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385623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" name="Google Shape;23;p29"/>
          <p:cNvSpPr txBox="1">
            <a:spLocks noGrp="1"/>
          </p:cNvSpPr>
          <p:nvPr>
            <p:ph type="body" idx="1"/>
          </p:nvPr>
        </p:nvSpPr>
        <p:spPr>
          <a:xfrm>
            <a:off x="2081425" y="12302382"/>
            <a:ext cx="26112371" cy="2670082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2018355" lvl="0" indent="-1513766" algn="l">
              <a:lnSpc>
                <a:spcPct val="90000"/>
              </a:lnSpc>
              <a:spcBef>
                <a:spcPts val="4415"/>
              </a:spcBef>
              <a:spcAft>
                <a:spcPts val="0"/>
              </a:spcAft>
              <a:buClr>
                <a:srgbClr val="171616"/>
              </a:buClr>
              <a:buSzPts val="1800"/>
              <a:buChar char="▪"/>
              <a:defRPr/>
            </a:lvl1pPr>
            <a:lvl2pPr marL="4036710" lvl="1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rgbClr val="171616"/>
              </a:buClr>
              <a:buSzPts val="1800"/>
              <a:buChar char="▪"/>
              <a:defRPr/>
            </a:lvl2pPr>
            <a:lvl3pPr marL="6055065" lvl="2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rgbClr val="171616"/>
              </a:buClr>
              <a:buSzPts val="1800"/>
              <a:buChar char="▪"/>
              <a:defRPr/>
            </a:lvl3pPr>
            <a:lvl4pPr marL="8073420" lvl="3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rgbClr val="171616"/>
              </a:buClr>
              <a:buSzPts val="1800"/>
              <a:buChar char="▪"/>
              <a:defRPr/>
            </a:lvl4pPr>
            <a:lvl5pPr marL="10091776" lvl="4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rgbClr val="171616"/>
              </a:buClr>
              <a:buSzPts val="1800"/>
              <a:buChar char="▪"/>
              <a:defRPr/>
            </a:lvl5pPr>
            <a:lvl6pPr marL="12110131" lvl="5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14128486" lvl="6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16146841" lvl="7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18165196" lvl="8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4" name="Google Shape;24;p29"/>
          <p:cNvSpPr txBox="1">
            <a:spLocks noGrp="1"/>
          </p:cNvSpPr>
          <p:nvPr>
            <p:ph type="dt" idx="10"/>
          </p:nvPr>
        </p:nvSpPr>
        <p:spPr>
          <a:xfrm>
            <a:off x="2081423" y="39672762"/>
            <a:ext cx="6811923" cy="22789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" name="Google Shape;25;p29"/>
          <p:cNvSpPr txBox="1">
            <a:spLocks noGrp="1"/>
          </p:cNvSpPr>
          <p:nvPr>
            <p:ph type="ftr" idx="11"/>
          </p:nvPr>
        </p:nvSpPr>
        <p:spPr>
          <a:xfrm>
            <a:off x="10028669" y="39672762"/>
            <a:ext cx="10217884" cy="22789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" name="Google Shape;26;p29"/>
          <p:cNvSpPr txBox="1">
            <a:spLocks noGrp="1"/>
          </p:cNvSpPr>
          <p:nvPr>
            <p:ph type="sldNum" idx="12"/>
          </p:nvPr>
        </p:nvSpPr>
        <p:spPr>
          <a:xfrm>
            <a:off x="21381871" y="39672762"/>
            <a:ext cx="6811923" cy="22789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_OBJECTS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31"/>
          <p:cNvSpPr txBox="1">
            <a:spLocks noGrp="1"/>
          </p:cNvSpPr>
          <p:nvPr>
            <p:ph type="title"/>
          </p:nvPr>
        </p:nvSpPr>
        <p:spPr>
          <a:xfrm>
            <a:off x="2081425" y="3800573"/>
            <a:ext cx="26112371" cy="82734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385623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31"/>
          <p:cNvSpPr txBox="1">
            <a:spLocks noGrp="1"/>
          </p:cNvSpPr>
          <p:nvPr>
            <p:ph type="body" idx="1"/>
          </p:nvPr>
        </p:nvSpPr>
        <p:spPr>
          <a:xfrm>
            <a:off x="2081423" y="11394522"/>
            <a:ext cx="12866966" cy="271585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2018355" lvl="0" indent="-1513766" algn="l">
              <a:lnSpc>
                <a:spcPct val="90000"/>
              </a:lnSpc>
              <a:spcBef>
                <a:spcPts val="4415"/>
              </a:spcBef>
              <a:spcAft>
                <a:spcPts val="0"/>
              </a:spcAft>
              <a:buClr>
                <a:srgbClr val="171616"/>
              </a:buClr>
              <a:buSzPts val="1800"/>
              <a:buChar char="▪"/>
              <a:defRPr/>
            </a:lvl1pPr>
            <a:lvl2pPr marL="4036710" lvl="1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rgbClr val="171616"/>
              </a:buClr>
              <a:buSzPts val="1800"/>
              <a:buChar char="▪"/>
              <a:defRPr/>
            </a:lvl2pPr>
            <a:lvl3pPr marL="6055065" lvl="2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rgbClr val="171616"/>
              </a:buClr>
              <a:buSzPts val="1800"/>
              <a:buChar char="▪"/>
              <a:defRPr/>
            </a:lvl3pPr>
            <a:lvl4pPr marL="8073420" lvl="3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rgbClr val="171616"/>
              </a:buClr>
              <a:buSzPts val="1800"/>
              <a:buChar char="▪"/>
              <a:defRPr/>
            </a:lvl4pPr>
            <a:lvl5pPr marL="10091776" lvl="4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rgbClr val="171616"/>
              </a:buClr>
              <a:buSzPts val="1800"/>
              <a:buChar char="▪"/>
              <a:defRPr/>
            </a:lvl5pPr>
            <a:lvl6pPr marL="12110131" lvl="5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14128486" lvl="6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16146841" lvl="7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18165196" lvl="8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6" name="Google Shape;36;p31"/>
          <p:cNvSpPr txBox="1">
            <a:spLocks noGrp="1"/>
          </p:cNvSpPr>
          <p:nvPr>
            <p:ph type="body" idx="2"/>
          </p:nvPr>
        </p:nvSpPr>
        <p:spPr>
          <a:xfrm>
            <a:off x="15326829" y="11394522"/>
            <a:ext cx="12866966" cy="271585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2018355" lvl="0" indent="-1513766" algn="l">
              <a:lnSpc>
                <a:spcPct val="90000"/>
              </a:lnSpc>
              <a:spcBef>
                <a:spcPts val="4415"/>
              </a:spcBef>
              <a:spcAft>
                <a:spcPts val="0"/>
              </a:spcAft>
              <a:buClr>
                <a:srgbClr val="171616"/>
              </a:buClr>
              <a:buSzPts val="1800"/>
              <a:buChar char="▪"/>
              <a:defRPr/>
            </a:lvl1pPr>
            <a:lvl2pPr marL="4036710" lvl="1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rgbClr val="171616"/>
              </a:buClr>
              <a:buSzPts val="1800"/>
              <a:buChar char="▪"/>
              <a:defRPr/>
            </a:lvl2pPr>
            <a:lvl3pPr marL="6055065" lvl="2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rgbClr val="171616"/>
              </a:buClr>
              <a:buSzPts val="1800"/>
              <a:buChar char="▪"/>
              <a:defRPr/>
            </a:lvl3pPr>
            <a:lvl4pPr marL="8073420" lvl="3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rgbClr val="171616"/>
              </a:buClr>
              <a:buSzPts val="1800"/>
              <a:buChar char="▪"/>
              <a:defRPr/>
            </a:lvl4pPr>
            <a:lvl5pPr marL="10091776" lvl="4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rgbClr val="171616"/>
              </a:buClr>
              <a:buSzPts val="1800"/>
              <a:buChar char="▪"/>
              <a:defRPr/>
            </a:lvl5pPr>
            <a:lvl6pPr marL="12110131" lvl="5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14128486" lvl="6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16146841" lvl="7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18165196" lvl="8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7" name="Google Shape;37;p31"/>
          <p:cNvSpPr txBox="1">
            <a:spLocks noGrp="1"/>
          </p:cNvSpPr>
          <p:nvPr>
            <p:ph type="dt" idx="10"/>
          </p:nvPr>
        </p:nvSpPr>
        <p:spPr>
          <a:xfrm>
            <a:off x="2081423" y="39672762"/>
            <a:ext cx="6811923" cy="22789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31"/>
          <p:cNvSpPr txBox="1">
            <a:spLocks noGrp="1"/>
          </p:cNvSpPr>
          <p:nvPr>
            <p:ph type="ftr" idx="11"/>
          </p:nvPr>
        </p:nvSpPr>
        <p:spPr>
          <a:xfrm>
            <a:off x="10028669" y="39672762"/>
            <a:ext cx="10217884" cy="22789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31"/>
          <p:cNvSpPr txBox="1">
            <a:spLocks noGrp="1"/>
          </p:cNvSpPr>
          <p:nvPr>
            <p:ph type="sldNum" idx="12"/>
          </p:nvPr>
        </p:nvSpPr>
        <p:spPr>
          <a:xfrm>
            <a:off x="21381871" y="39672762"/>
            <a:ext cx="6811923" cy="22789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32"/>
          <p:cNvSpPr txBox="1">
            <a:spLocks noGrp="1"/>
          </p:cNvSpPr>
          <p:nvPr>
            <p:ph type="title"/>
          </p:nvPr>
        </p:nvSpPr>
        <p:spPr>
          <a:xfrm>
            <a:off x="2085368" y="2278919"/>
            <a:ext cx="26112371" cy="82734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385623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" name="Google Shape;42;p32"/>
          <p:cNvSpPr txBox="1">
            <a:spLocks noGrp="1"/>
          </p:cNvSpPr>
          <p:nvPr>
            <p:ph type="body" idx="1"/>
          </p:nvPr>
        </p:nvSpPr>
        <p:spPr>
          <a:xfrm>
            <a:off x="2085368" y="10492874"/>
            <a:ext cx="12807832" cy="514239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2018355" lvl="0" indent="-1009178" algn="l">
              <a:lnSpc>
                <a:spcPct val="90000"/>
              </a:lnSpc>
              <a:spcBef>
                <a:spcPts val="4415"/>
              </a:spcBef>
              <a:spcAft>
                <a:spcPts val="0"/>
              </a:spcAft>
              <a:buClr>
                <a:srgbClr val="171616"/>
              </a:buClr>
              <a:buSzPts val="2400"/>
              <a:buNone/>
              <a:defRPr sz="10595" b="1"/>
            </a:lvl1pPr>
            <a:lvl2pPr marL="4036710" lvl="1" indent="-1009178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rgbClr val="171616"/>
              </a:buClr>
              <a:buSzPts val="2000"/>
              <a:buNone/>
              <a:defRPr sz="8829" b="1"/>
            </a:lvl2pPr>
            <a:lvl3pPr marL="6055065" lvl="2" indent="-1009178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rgbClr val="171616"/>
              </a:buClr>
              <a:buSzPts val="1800"/>
              <a:buNone/>
              <a:defRPr sz="7946" b="1"/>
            </a:lvl3pPr>
            <a:lvl4pPr marL="8073420" lvl="3" indent="-1009178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rgbClr val="171616"/>
              </a:buClr>
              <a:buSzPts val="1600"/>
              <a:buNone/>
              <a:defRPr sz="7063" b="1"/>
            </a:lvl4pPr>
            <a:lvl5pPr marL="10091776" lvl="4" indent="-1009178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rgbClr val="171616"/>
              </a:buClr>
              <a:buSzPts val="1600"/>
              <a:buNone/>
              <a:defRPr sz="7063" b="1"/>
            </a:lvl5pPr>
            <a:lvl6pPr marL="12110131" lvl="5" indent="-1009178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7063" b="1"/>
            </a:lvl6pPr>
            <a:lvl7pPr marL="14128486" lvl="6" indent="-1009178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7063" b="1"/>
            </a:lvl7pPr>
            <a:lvl8pPr marL="16146841" lvl="7" indent="-1009178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7063" b="1"/>
            </a:lvl8pPr>
            <a:lvl9pPr marL="18165196" lvl="8" indent="-1009178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7063" b="1"/>
            </a:lvl9pPr>
          </a:lstStyle>
          <a:p>
            <a:endParaRPr/>
          </a:p>
        </p:txBody>
      </p:sp>
      <p:sp>
        <p:nvSpPr>
          <p:cNvPr id="43" name="Google Shape;43;p32"/>
          <p:cNvSpPr txBox="1">
            <a:spLocks noGrp="1"/>
          </p:cNvSpPr>
          <p:nvPr>
            <p:ph type="body" idx="2"/>
          </p:nvPr>
        </p:nvSpPr>
        <p:spPr>
          <a:xfrm>
            <a:off x="2085368" y="15635264"/>
            <a:ext cx="12807832" cy="229971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2018355" lvl="0" indent="-1513766" algn="l">
              <a:lnSpc>
                <a:spcPct val="90000"/>
              </a:lnSpc>
              <a:spcBef>
                <a:spcPts val="4415"/>
              </a:spcBef>
              <a:spcAft>
                <a:spcPts val="0"/>
              </a:spcAft>
              <a:buClr>
                <a:srgbClr val="171616"/>
              </a:buClr>
              <a:buSzPts val="1800"/>
              <a:buChar char="▪"/>
              <a:defRPr/>
            </a:lvl1pPr>
            <a:lvl2pPr marL="4036710" lvl="1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rgbClr val="171616"/>
              </a:buClr>
              <a:buSzPts val="1800"/>
              <a:buChar char="▪"/>
              <a:defRPr/>
            </a:lvl2pPr>
            <a:lvl3pPr marL="6055065" lvl="2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rgbClr val="171616"/>
              </a:buClr>
              <a:buSzPts val="1800"/>
              <a:buChar char="▪"/>
              <a:defRPr/>
            </a:lvl3pPr>
            <a:lvl4pPr marL="8073420" lvl="3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rgbClr val="171616"/>
              </a:buClr>
              <a:buSzPts val="1800"/>
              <a:buChar char="▪"/>
              <a:defRPr/>
            </a:lvl4pPr>
            <a:lvl5pPr marL="10091776" lvl="4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rgbClr val="171616"/>
              </a:buClr>
              <a:buSzPts val="1800"/>
              <a:buChar char="▪"/>
              <a:defRPr/>
            </a:lvl5pPr>
            <a:lvl6pPr marL="12110131" lvl="5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14128486" lvl="6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16146841" lvl="7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18165196" lvl="8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4" name="Google Shape;44;p32"/>
          <p:cNvSpPr txBox="1">
            <a:spLocks noGrp="1"/>
          </p:cNvSpPr>
          <p:nvPr>
            <p:ph type="body" idx="3"/>
          </p:nvPr>
        </p:nvSpPr>
        <p:spPr>
          <a:xfrm>
            <a:off x="15326831" y="10492874"/>
            <a:ext cx="12870908" cy="514239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2018355" lvl="0" indent="-1009178" algn="l">
              <a:lnSpc>
                <a:spcPct val="90000"/>
              </a:lnSpc>
              <a:spcBef>
                <a:spcPts val="4415"/>
              </a:spcBef>
              <a:spcAft>
                <a:spcPts val="0"/>
              </a:spcAft>
              <a:buClr>
                <a:srgbClr val="171616"/>
              </a:buClr>
              <a:buSzPts val="2400"/>
              <a:buNone/>
              <a:defRPr sz="10595" b="1"/>
            </a:lvl1pPr>
            <a:lvl2pPr marL="4036710" lvl="1" indent="-1009178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rgbClr val="171616"/>
              </a:buClr>
              <a:buSzPts val="2000"/>
              <a:buNone/>
              <a:defRPr sz="8829" b="1"/>
            </a:lvl2pPr>
            <a:lvl3pPr marL="6055065" lvl="2" indent="-1009178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rgbClr val="171616"/>
              </a:buClr>
              <a:buSzPts val="1800"/>
              <a:buNone/>
              <a:defRPr sz="7946" b="1"/>
            </a:lvl3pPr>
            <a:lvl4pPr marL="8073420" lvl="3" indent="-1009178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rgbClr val="171616"/>
              </a:buClr>
              <a:buSzPts val="1600"/>
              <a:buNone/>
              <a:defRPr sz="7063" b="1"/>
            </a:lvl4pPr>
            <a:lvl5pPr marL="10091776" lvl="4" indent="-1009178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rgbClr val="171616"/>
              </a:buClr>
              <a:buSzPts val="1600"/>
              <a:buNone/>
              <a:defRPr sz="7063" b="1"/>
            </a:lvl5pPr>
            <a:lvl6pPr marL="12110131" lvl="5" indent="-1009178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7063" b="1"/>
            </a:lvl6pPr>
            <a:lvl7pPr marL="14128486" lvl="6" indent="-1009178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7063" b="1"/>
            </a:lvl7pPr>
            <a:lvl8pPr marL="16146841" lvl="7" indent="-1009178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7063" b="1"/>
            </a:lvl8pPr>
            <a:lvl9pPr marL="18165196" lvl="8" indent="-1009178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7063" b="1"/>
            </a:lvl9pPr>
          </a:lstStyle>
          <a:p>
            <a:endParaRPr/>
          </a:p>
        </p:txBody>
      </p:sp>
      <p:sp>
        <p:nvSpPr>
          <p:cNvPr id="45" name="Google Shape;45;p32"/>
          <p:cNvSpPr txBox="1">
            <a:spLocks noGrp="1"/>
          </p:cNvSpPr>
          <p:nvPr>
            <p:ph type="body" idx="4"/>
          </p:nvPr>
        </p:nvSpPr>
        <p:spPr>
          <a:xfrm>
            <a:off x="15326831" y="15635264"/>
            <a:ext cx="12870908" cy="229971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2018355" lvl="0" indent="-1513766" algn="l">
              <a:lnSpc>
                <a:spcPct val="90000"/>
              </a:lnSpc>
              <a:spcBef>
                <a:spcPts val="4415"/>
              </a:spcBef>
              <a:spcAft>
                <a:spcPts val="0"/>
              </a:spcAft>
              <a:buClr>
                <a:srgbClr val="171616"/>
              </a:buClr>
              <a:buSzPts val="1800"/>
              <a:buChar char="▪"/>
              <a:defRPr/>
            </a:lvl1pPr>
            <a:lvl2pPr marL="4036710" lvl="1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rgbClr val="171616"/>
              </a:buClr>
              <a:buSzPts val="1800"/>
              <a:buChar char="▪"/>
              <a:defRPr/>
            </a:lvl2pPr>
            <a:lvl3pPr marL="6055065" lvl="2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rgbClr val="171616"/>
              </a:buClr>
              <a:buSzPts val="1800"/>
              <a:buChar char="▪"/>
              <a:defRPr/>
            </a:lvl3pPr>
            <a:lvl4pPr marL="8073420" lvl="3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rgbClr val="171616"/>
              </a:buClr>
              <a:buSzPts val="1800"/>
              <a:buChar char="▪"/>
              <a:defRPr/>
            </a:lvl4pPr>
            <a:lvl5pPr marL="10091776" lvl="4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rgbClr val="171616"/>
              </a:buClr>
              <a:buSzPts val="1800"/>
              <a:buChar char="▪"/>
              <a:defRPr/>
            </a:lvl5pPr>
            <a:lvl6pPr marL="12110131" lvl="5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14128486" lvl="6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16146841" lvl="7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18165196" lvl="8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6" name="Google Shape;46;p32"/>
          <p:cNvSpPr txBox="1">
            <a:spLocks noGrp="1"/>
          </p:cNvSpPr>
          <p:nvPr>
            <p:ph type="dt" idx="10"/>
          </p:nvPr>
        </p:nvSpPr>
        <p:spPr>
          <a:xfrm>
            <a:off x="2081423" y="39672762"/>
            <a:ext cx="6811923" cy="22789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32"/>
          <p:cNvSpPr txBox="1">
            <a:spLocks noGrp="1"/>
          </p:cNvSpPr>
          <p:nvPr>
            <p:ph type="ftr" idx="11"/>
          </p:nvPr>
        </p:nvSpPr>
        <p:spPr>
          <a:xfrm>
            <a:off x="10028669" y="39672762"/>
            <a:ext cx="10217884" cy="22789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" name="Google Shape;48;p32"/>
          <p:cNvSpPr txBox="1">
            <a:spLocks noGrp="1"/>
          </p:cNvSpPr>
          <p:nvPr>
            <p:ph type="sldNum" idx="12"/>
          </p:nvPr>
        </p:nvSpPr>
        <p:spPr>
          <a:xfrm>
            <a:off x="21381871" y="39672762"/>
            <a:ext cx="6811923" cy="22789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33"/>
          <p:cNvSpPr txBox="1">
            <a:spLocks noGrp="1"/>
          </p:cNvSpPr>
          <p:nvPr>
            <p:ph type="title"/>
          </p:nvPr>
        </p:nvSpPr>
        <p:spPr>
          <a:xfrm>
            <a:off x="2081425" y="3800573"/>
            <a:ext cx="26112371" cy="82734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385623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33"/>
          <p:cNvSpPr txBox="1">
            <a:spLocks noGrp="1"/>
          </p:cNvSpPr>
          <p:nvPr>
            <p:ph type="dt" idx="10"/>
          </p:nvPr>
        </p:nvSpPr>
        <p:spPr>
          <a:xfrm>
            <a:off x="2081423" y="39672762"/>
            <a:ext cx="6811923" cy="22789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33"/>
          <p:cNvSpPr txBox="1">
            <a:spLocks noGrp="1"/>
          </p:cNvSpPr>
          <p:nvPr>
            <p:ph type="ftr" idx="11"/>
          </p:nvPr>
        </p:nvSpPr>
        <p:spPr>
          <a:xfrm>
            <a:off x="10028669" y="39672762"/>
            <a:ext cx="10217884" cy="22789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3" name="Google Shape;53;p33"/>
          <p:cNvSpPr txBox="1">
            <a:spLocks noGrp="1"/>
          </p:cNvSpPr>
          <p:nvPr>
            <p:ph type="sldNum" idx="12"/>
          </p:nvPr>
        </p:nvSpPr>
        <p:spPr>
          <a:xfrm>
            <a:off x="21381871" y="39672762"/>
            <a:ext cx="6811923" cy="22789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oogle Shape;59;p35"/>
          <p:cNvSpPr txBox="1">
            <a:spLocks noGrp="1"/>
          </p:cNvSpPr>
          <p:nvPr>
            <p:ph type="title"/>
          </p:nvPr>
        </p:nvSpPr>
        <p:spPr>
          <a:xfrm>
            <a:off x="2085366" y="2853584"/>
            <a:ext cx="9764546" cy="99875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385623"/>
              </a:buClr>
              <a:buSzPts val="3200"/>
              <a:buFont typeface="Calibri"/>
              <a:buNone/>
              <a:defRPr sz="14127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35"/>
          <p:cNvSpPr txBox="1">
            <a:spLocks noGrp="1"/>
          </p:cNvSpPr>
          <p:nvPr>
            <p:ph type="body" idx="1"/>
          </p:nvPr>
        </p:nvSpPr>
        <p:spPr>
          <a:xfrm>
            <a:off x="12870910" y="6162963"/>
            <a:ext cx="15326829" cy="304184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2018355" lvl="0" indent="-1906224" algn="l">
              <a:lnSpc>
                <a:spcPct val="90000"/>
              </a:lnSpc>
              <a:spcBef>
                <a:spcPts val="4415"/>
              </a:spcBef>
              <a:spcAft>
                <a:spcPts val="0"/>
              </a:spcAft>
              <a:buClr>
                <a:srgbClr val="171616"/>
              </a:buClr>
              <a:buSzPts val="3200"/>
              <a:buChar char="▪"/>
              <a:defRPr sz="14127"/>
            </a:lvl1pPr>
            <a:lvl2pPr marL="4036710" lvl="1" indent="-1794093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rgbClr val="171616"/>
              </a:buClr>
              <a:buSzPts val="2800"/>
              <a:buChar char="▪"/>
              <a:defRPr sz="12361"/>
            </a:lvl2pPr>
            <a:lvl3pPr marL="6055065" lvl="2" indent="-1681963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rgbClr val="171616"/>
              </a:buClr>
              <a:buSzPts val="2400"/>
              <a:buChar char="▪"/>
              <a:defRPr sz="10595"/>
            </a:lvl3pPr>
            <a:lvl4pPr marL="8073420" lvl="3" indent="-1569832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rgbClr val="171616"/>
              </a:buClr>
              <a:buSzPts val="2000"/>
              <a:buChar char="▪"/>
              <a:defRPr sz="8829"/>
            </a:lvl4pPr>
            <a:lvl5pPr marL="10091776" lvl="4" indent="-1569832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rgbClr val="171616"/>
              </a:buClr>
              <a:buSzPts val="2000"/>
              <a:buChar char="▪"/>
              <a:defRPr sz="8829"/>
            </a:lvl5pPr>
            <a:lvl6pPr marL="12110131" lvl="5" indent="-1569832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8829"/>
            </a:lvl6pPr>
            <a:lvl7pPr marL="14128486" lvl="6" indent="-1569832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8829"/>
            </a:lvl7pPr>
            <a:lvl8pPr marL="16146841" lvl="7" indent="-1569832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8829"/>
            </a:lvl8pPr>
            <a:lvl9pPr marL="18165196" lvl="8" indent="-1569832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8829"/>
            </a:lvl9pPr>
          </a:lstStyle>
          <a:p>
            <a:endParaRPr/>
          </a:p>
        </p:txBody>
      </p:sp>
      <p:sp>
        <p:nvSpPr>
          <p:cNvPr id="61" name="Google Shape;61;p35"/>
          <p:cNvSpPr txBox="1">
            <a:spLocks noGrp="1"/>
          </p:cNvSpPr>
          <p:nvPr>
            <p:ph type="body" idx="2"/>
          </p:nvPr>
        </p:nvSpPr>
        <p:spPr>
          <a:xfrm>
            <a:off x="2085366" y="12841131"/>
            <a:ext cx="9764546" cy="2378977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2018355" lvl="0" indent="-1009178" algn="l">
              <a:lnSpc>
                <a:spcPct val="90000"/>
              </a:lnSpc>
              <a:spcBef>
                <a:spcPts val="4415"/>
              </a:spcBef>
              <a:spcAft>
                <a:spcPts val="0"/>
              </a:spcAft>
              <a:buClr>
                <a:srgbClr val="171616"/>
              </a:buClr>
              <a:buSzPts val="1600"/>
              <a:buNone/>
              <a:defRPr sz="7063"/>
            </a:lvl1pPr>
            <a:lvl2pPr marL="4036710" lvl="1" indent="-1009178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rgbClr val="171616"/>
              </a:buClr>
              <a:buSzPts val="1400"/>
              <a:buNone/>
              <a:defRPr sz="6180"/>
            </a:lvl2pPr>
            <a:lvl3pPr marL="6055065" lvl="2" indent="-1009178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rgbClr val="171616"/>
              </a:buClr>
              <a:buSzPts val="1200"/>
              <a:buNone/>
              <a:defRPr sz="5298"/>
            </a:lvl3pPr>
            <a:lvl4pPr marL="8073420" lvl="3" indent="-1009178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rgbClr val="171616"/>
              </a:buClr>
              <a:buSzPts val="1000"/>
              <a:buNone/>
              <a:defRPr sz="4415"/>
            </a:lvl4pPr>
            <a:lvl5pPr marL="10091776" lvl="4" indent="-1009178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rgbClr val="171616"/>
              </a:buClr>
              <a:buSzPts val="1000"/>
              <a:buNone/>
              <a:defRPr sz="4415"/>
            </a:lvl5pPr>
            <a:lvl6pPr marL="12110131" lvl="5" indent="-1009178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4415"/>
            </a:lvl6pPr>
            <a:lvl7pPr marL="14128486" lvl="6" indent="-1009178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4415"/>
            </a:lvl7pPr>
            <a:lvl8pPr marL="16146841" lvl="7" indent="-1009178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4415"/>
            </a:lvl8pPr>
            <a:lvl9pPr marL="18165196" lvl="8" indent="-1009178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4415"/>
            </a:lvl9pPr>
          </a:lstStyle>
          <a:p>
            <a:endParaRPr/>
          </a:p>
        </p:txBody>
      </p:sp>
      <p:sp>
        <p:nvSpPr>
          <p:cNvPr id="62" name="Google Shape;62;p35"/>
          <p:cNvSpPr txBox="1">
            <a:spLocks noGrp="1"/>
          </p:cNvSpPr>
          <p:nvPr>
            <p:ph type="dt" idx="10"/>
          </p:nvPr>
        </p:nvSpPr>
        <p:spPr>
          <a:xfrm>
            <a:off x="2081423" y="39672762"/>
            <a:ext cx="6811923" cy="22789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" name="Google Shape;63;p35"/>
          <p:cNvSpPr txBox="1">
            <a:spLocks noGrp="1"/>
          </p:cNvSpPr>
          <p:nvPr>
            <p:ph type="ftr" idx="11"/>
          </p:nvPr>
        </p:nvSpPr>
        <p:spPr>
          <a:xfrm>
            <a:off x="10028669" y="39672762"/>
            <a:ext cx="10217884" cy="22789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4" name="Google Shape;64;p35"/>
          <p:cNvSpPr txBox="1">
            <a:spLocks noGrp="1"/>
          </p:cNvSpPr>
          <p:nvPr>
            <p:ph type="sldNum" idx="12"/>
          </p:nvPr>
        </p:nvSpPr>
        <p:spPr>
          <a:xfrm>
            <a:off x="21381871" y="39672762"/>
            <a:ext cx="6811923" cy="22789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Google Shape;66;p36"/>
          <p:cNvSpPr txBox="1">
            <a:spLocks noGrp="1"/>
          </p:cNvSpPr>
          <p:nvPr>
            <p:ph type="title"/>
          </p:nvPr>
        </p:nvSpPr>
        <p:spPr>
          <a:xfrm>
            <a:off x="2085366" y="2853584"/>
            <a:ext cx="9764546" cy="99875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385623"/>
              </a:buClr>
              <a:buSzPts val="3200"/>
              <a:buFont typeface="Calibri"/>
              <a:buNone/>
              <a:defRPr sz="14127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36"/>
          <p:cNvSpPr>
            <a:spLocks noGrp="1"/>
          </p:cNvSpPr>
          <p:nvPr>
            <p:ph type="pic" idx="2"/>
          </p:nvPr>
        </p:nvSpPr>
        <p:spPr>
          <a:xfrm>
            <a:off x="12870910" y="6162963"/>
            <a:ext cx="15326829" cy="30418416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endParaRPr lang="en-GH"/>
          </a:p>
        </p:txBody>
      </p:sp>
      <p:sp>
        <p:nvSpPr>
          <p:cNvPr id="68" name="Google Shape;68;p36"/>
          <p:cNvSpPr txBox="1">
            <a:spLocks noGrp="1"/>
          </p:cNvSpPr>
          <p:nvPr>
            <p:ph type="body" idx="1"/>
          </p:nvPr>
        </p:nvSpPr>
        <p:spPr>
          <a:xfrm>
            <a:off x="2085366" y="12841131"/>
            <a:ext cx="9764546" cy="2378977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2018355" lvl="0" indent="-1009178" algn="l">
              <a:lnSpc>
                <a:spcPct val="90000"/>
              </a:lnSpc>
              <a:spcBef>
                <a:spcPts val="4415"/>
              </a:spcBef>
              <a:spcAft>
                <a:spcPts val="0"/>
              </a:spcAft>
              <a:buClr>
                <a:srgbClr val="171616"/>
              </a:buClr>
              <a:buSzPts val="1600"/>
              <a:buNone/>
              <a:defRPr sz="7063"/>
            </a:lvl1pPr>
            <a:lvl2pPr marL="4036710" lvl="1" indent="-1009178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rgbClr val="171616"/>
              </a:buClr>
              <a:buSzPts val="1400"/>
              <a:buNone/>
              <a:defRPr sz="6180"/>
            </a:lvl2pPr>
            <a:lvl3pPr marL="6055065" lvl="2" indent="-1009178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rgbClr val="171616"/>
              </a:buClr>
              <a:buSzPts val="1200"/>
              <a:buNone/>
              <a:defRPr sz="5298"/>
            </a:lvl3pPr>
            <a:lvl4pPr marL="8073420" lvl="3" indent="-1009178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rgbClr val="171616"/>
              </a:buClr>
              <a:buSzPts val="1000"/>
              <a:buNone/>
              <a:defRPr sz="4415"/>
            </a:lvl4pPr>
            <a:lvl5pPr marL="10091776" lvl="4" indent="-1009178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rgbClr val="171616"/>
              </a:buClr>
              <a:buSzPts val="1000"/>
              <a:buNone/>
              <a:defRPr sz="4415"/>
            </a:lvl5pPr>
            <a:lvl6pPr marL="12110131" lvl="5" indent="-1009178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4415"/>
            </a:lvl6pPr>
            <a:lvl7pPr marL="14128486" lvl="6" indent="-1009178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4415"/>
            </a:lvl7pPr>
            <a:lvl8pPr marL="16146841" lvl="7" indent="-1009178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4415"/>
            </a:lvl8pPr>
            <a:lvl9pPr marL="18165196" lvl="8" indent="-1009178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4415"/>
            </a:lvl9pPr>
          </a:lstStyle>
          <a:p>
            <a:endParaRPr/>
          </a:p>
        </p:txBody>
      </p:sp>
      <p:sp>
        <p:nvSpPr>
          <p:cNvPr id="69" name="Google Shape;69;p36"/>
          <p:cNvSpPr txBox="1">
            <a:spLocks noGrp="1"/>
          </p:cNvSpPr>
          <p:nvPr>
            <p:ph type="dt" idx="10"/>
          </p:nvPr>
        </p:nvSpPr>
        <p:spPr>
          <a:xfrm>
            <a:off x="2081423" y="39672762"/>
            <a:ext cx="6811923" cy="22789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0" name="Google Shape;70;p36"/>
          <p:cNvSpPr txBox="1">
            <a:spLocks noGrp="1"/>
          </p:cNvSpPr>
          <p:nvPr>
            <p:ph type="ftr" idx="11"/>
          </p:nvPr>
        </p:nvSpPr>
        <p:spPr>
          <a:xfrm>
            <a:off x="10028669" y="39672762"/>
            <a:ext cx="10217884" cy="22789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1" name="Google Shape;71;p36"/>
          <p:cNvSpPr txBox="1">
            <a:spLocks noGrp="1"/>
          </p:cNvSpPr>
          <p:nvPr>
            <p:ph type="sldNum" idx="12"/>
          </p:nvPr>
        </p:nvSpPr>
        <p:spPr>
          <a:xfrm>
            <a:off x="21381871" y="39672762"/>
            <a:ext cx="6811923" cy="22789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73;p37"/>
          <p:cNvSpPr txBox="1">
            <a:spLocks noGrp="1"/>
          </p:cNvSpPr>
          <p:nvPr>
            <p:ph type="title"/>
          </p:nvPr>
        </p:nvSpPr>
        <p:spPr>
          <a:xfrm>
            <a:off x="2081425" y="3800573"/>
            <a:ext cx="26112371" cy="82734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385623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4" name="Google Shape;74;p37"/>
          <p:cNvSpPr txBox="1">
            <a:spLocks noGrp="1"/>
          </p:cNvSpPr>
          <p:nvPr>
            <p:ph type="body" idx="1"/>
          </p:nvPr>
        </p:nvSpPr>
        <p:spPr>
          <a:xfrm rot="5400000">
            <a:off x="1787197" y="12596610"/>
            <a:ext cx="26700827" cy="2611237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2018355" lvl="0" indent="-1513766" algn="l">
              <a:lnSpc>
                <a:spcPct val="90000"/>
              </a:lnSpc>
              <a:spcBef>
                <a:spcPts val="4415"/>
              </a:spcBef>
              <a:spcAft>
                <a:spcPts val="0"/>
              </a:spcAft>
              <a:buClr>
                <a:srgbClr val="171616"/>
              </a:buClr>
              <a:buSzPts val="1800"/>
              <a:buChar char="▪"/>
              <a:defRPr/>
            </a:lvl1pPr>
            <a:lvl2pPr marL="4036710" lvl="1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rgbClr val="171616"/>
              </a:buClr>
              <a:buSzPts val="1800"/>
              <a:buChar char="▪"/>
              <a:defRPr/>
            </a:lvl2pPr>
            <a:lvl3pPr marL="6055065" lvl="2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rgbClr val="171616"/>
              </a:buClr>
              <a:buSzPts val="1800"/>
              <a:buChar char="▪"/>
              <a:defRPr/>
            </a:lvl3pPr>
            <a:lvl4pPr marL="8073420" lvl="3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rgbClr val="171616"/>
              </a:buClr>
              <a:buSzPts val="1800"/>
              <a:buChar char="▪"/>
              <a:defRPr/>
            </a:lvl4pPr>
            <a:lvl5pPr marL="10091776" lvl="4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rgbClr val="171616"/>
              </a:buClr>
              <a:buSzPts val="1800"/>
              <a:buChar char="▪"/>
              <a:defRPr/>
            </a:lvl5pPr>
            <a:lvl6pPr marL="12110131" lvl="5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14128486" lvl="6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16146841" lvl="7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18165196" lvl="8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5" name="Google Shape;75;p37"/>
          <p:cNvSpPr txBox="1">
            <a:spLocks noGrp="1"/>
          </p:cNvSpPr>
          <p:nvPr>
            <p:ph type="dt" idx="10"/>
          </p:nvPr>
        </p:nvSpPr>
        <p:spPr>
          <a:xfrm>
            <a:off x="2081423" y="39672762"/>
            <a:ext cx="6811923" cy="22789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37"/>
          <p:cNvSpPr txBox="1">
            <a:spLocks noGrp="1"/>
          </p:cNvSpPr>
          <p:nvPr>
            <p:ph type="ftr" idx="11"/>
          </p:nvPr>
        </p:nvSpPr>
        <p:spPr>
          <a:xfrm>
            <a:off x="10028669" y="39672762"/>
            <a:ext cx="10217884" cy="22789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7" name="Google Shape;77;p37"/>
          <p:cNvSpPr txBox="1">
            <a:spLocks noGrp="1"/>
          </p:cNvSpPr>
          <p:nvPr>
            <p:ph type="sldNum" idx="12"/>
          </p:nvPr>
        </p:nvSpPr>
        <p:spPr>
          <a:xfrm>
            <a:off x="21381871" y="39672762"/>
            <a:ext cx="6811923" cy="22789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38"/>
          <p:cNvSpPr txBox="1">
            <a:spLocks noGrp="1"/>
          </p:cNvSpPr>
          <p:nvPr>
            <p:ph type="title"/>
          </p:nvPr>
        </p:nvSpPr>
        <p:spPr>
          <a:xfrm rot="5400000">
            <a:off x="6792644" y="17151968"/>
            <a:ext cx="36274209" cy="652809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385623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0" name="Google Shape;80;p38"/>
          <p:cNvSpPr txBox="1">
            <a:spLocks noGrp="1"/>
          </p:cNvSpPr>
          <p:nvPr>
            <p:ph type="body" idx="1"/>
          </p:nvPr>
        </p:nvSpPr>
        <p:spPr>
          <a:xfrm rot="5400000">
            <a:off x="-6452762" y="10813095"/>
            <a:ext cx="36274209" cy="192058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2018355" lvl="0" indent="-1513766" algn="l">
              <a:lnSpc>
                <a:spcPct val="90000"/>
              </a:lnSpc>
              <a:spcBef>
                <a:spcPts val="4415"/>
              </a:spcBef>
              <a:spcAft>
                <a:spcPts val="0"/>
              </a:spcAft>
              <a:buClr>
                <a:srgbClr val="171616"/>
              </a:buClr>
              <a:buSzPts val="1800"/>
              <a:buChar char="▪"/>
              <a:defRPr/>
            </a:lvl1pPr>
            <a:lvl2pPr marL="4036710" lvl="1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rgbClr val="171616"/>
              </a:buClr>
              <a:buSzPts val="1800"/>
              <a:buChar char="▪"/>
              <a:defRPr/>
            </a:lvl2pPr>
            <a:lvl3pPr marL="6055065" lvl="2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rgbClr val="171616"/>
              </a:buClr>
              <a:buSzPts val="1800"/>
              <a:buChar char="▪"/>
              <a:defRPr/>
            </a:lvl3pPr>
            <a:lvl4pPr marL="8073420" lvl="3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rgbClr val="171616"/>
              </a:buClr>
              <a:buSzPts val="1800"/>
              <a:buChar char="▪"/>
              <a:defRPr/>
            </a:lvl4pPr>
            <a:lvl5pPr marL="10091776" lvl="4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rgbClr val="171616"/>
              </a:buClr>
              <a:buSzPts val="1800"/>
              <a:buChar char="▪"/>
              <a:defRPr/>
            </a:lvl5pPr>
            <a:lvl6pPr marL="12110131" lvl="5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14128486" lvl="6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16146841" lvl="7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18165196" lvl="8" indent="-1513766" algn="l">
              <a:lnSpc>
                <a:spcPct val="90000"/>
              </a:lnSpc>
              <a:spcBef>
                <a:spcPts val="220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81" name="Google Shape;81;p38"/>
          <p:cNvSpPr txBox="1">
            <a:spLocks noGrp="1"/>
          </p:cNvSpPr>
          <p:nvPr>
            <p:ph type="dt" idx="10"/>
          </p:nvPr>
        </p:nvSpPr>
        <p:spPr>
          <a:xfrm>
            <a:off x="2081423" y="39672762"/>
            <a:ext cx="6811923" cy="22789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2" name="Google Shape;82;p38"/>
          <p:cNvSpPr txBox="1">
            <a:spLocks noGrp="1"/>
          </p:cNvSpPr>
          <p:nvPr>
            <p:ph type="ftr" idx="11"/>
          </p:nvPr>
        </p:nvSpPr>
        <p:spPr>
          <a:xfrm>
            <a:off x="10028669" y="39672762"/>
            <a:ext cx="10217884" cy="22789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3" name="Google Shape;83;p38"/>
          <p:cNvSpPr txBox="1">
            <a:spLocks noGrp="1"/>
          </p:cNvSpPr>
          <p:nvPr>
            <p:ph type="sldNum" idx="12"/>
          </p:nvPr>
        </p:nvSpPr>
        <p:spPr>
          <a:xfrm>
            <a:off x="21381871" y="39672762"/>
            <a:ext cx="6811923" cy="22789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jp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0">
            <a:alphaModFix/>
          </a:blip>
          <a:stretch>
            <a:fillRect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7"/>
          <p:cNvSpPr txBox="1">
            <a:spLocks noGrp="1"/>
          </p:cNvSpPr>
          <p:nvPr>
            <p:ph type="title"/>
          </p:nvPr>
        </p:nvSpPr>
        <p:spPr>
          <a:xfrm>
            <a:off x="2081425" y="3800573"/>
            <a:ext cx="26112371" cy="82734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385623"/>
              </a:buClr>
              <a:buSzPts val="4400"/>
              <a:buFont typeface="Calibri"/>
              <a:buNone/>
              <a:defRPr sz="4400" b="1" i="0" u="none" strike="noStrike" cap="none">
                <a:solidFill>
                  <a:srgbClr val="385623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11" name="Google Shape;11;p27"/>
          <p:cNvSpPr txBox="1">
            <a:spLocks noGrp="1"/>
          </p:cNvSpPr>
          <p:nvPr>
            <p:ph type="body" idx="1"/>
          </p:nvPr>
        </p:nvSpPr>
        <p:spPr>
          <a:xfrm>
            <a:off x="2081425" y="12302382"/>
            <a:ext cx="26112371" cy="2670082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171616"/>
              </a:buClr>
              <a:buSzPts val="2800"/>
              <a:buFont typeface="Noto Sans Symbols"/>
              <a:buChar char="▪"/>
              <a:defRPr sz="2800" b="0" i="0" u="none" strike="noStrike" cap="none">
                <a:solidFill>
                  <a:srgbClr val="171616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171616"/>
              </a:buClr>
              <a:buSzPts val="2400"/>
              <a:buFont typeface="Noto Sans Symbols"/>
              <a:buChar char="▪"/>
              <a:defRPr sz="2400" b="0" i="0" u="none" strike="noStrike" cap="none">
                <a:solidFill>
                  <a:srgbClr val="171616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171616"/>
              </a:buClr>
              <a:buSzPts val="2000"/>
              <a:buFont typeface="Noto Sans Symbols"/>
              <a:buChar char="▪"/>
              <a:defRPr sz="2000" b="0" i="0" u="none" strike="noStrike" cap="none">
                <a:solidFill>
                  <a:srgbClr val="171616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171616"/>
              </a:buClr>
              <a:buSzPts val="1800"/>
              <a:buFont typeface="Noto Sans Symbols"/>
              <a:buChar char="▪"/>
              <a:defRPr sz="1800" b="0" i="0" u="none" strike="noStrike" cap="none">
                <a:solidFill>
                  <a:srgbClr val="171616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171616"/>
              </a:buClr>
              <a:buSzPts val="1800"/>
              <a:buFont typeface="Noto Sans Symbols"/>
              <a:buChar char="▪"/>
              <a:defRPr sz="1800" b="0" i="0" u="none" strike="noStrike" cap="none">
                <a:solidFill>
                  <a:srgbClr val="171616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2" name="Google Shape;12;p27"/>
          <p:cNvSpPr txBox="1">
            <a:spLocks noGrp="1"/>
          </p:cNvSpPr>
          <p:nvPr>
            <p:ph type="dt" idx="10"/>
          </p:nvPr>
        </p:nvSpPr>
        <p:spPr>
          <a:xfrm>
            <a:off x="2081423" y="39672762"/>
            <a:ext cx="6811923" cy="22789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5298" b="0" i="0" u="none" strike="noStrike" cap="none">
                <a:solidFill>
                  <a:srgbClr val="8E8A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794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794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794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794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794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794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794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794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3" name="Google Shape;13;p27"/>
          <p:cNvSpPr txBox="1">
            <a:spLocks noGrp="1"/>
          </p:cNvSpPr>
          <p:nvPr>
            <p:ph type="ftr" idx="11"/>
          </p:nvPr>
        </p:nvSpPr>
        <p:spPr>
          <a:xfrm>
            <a:off x="10028669" y="39672762"/>
            <a:ext cx="10217884" cy="22789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98" b="0" i="0" u="none" strike="noStrike" cap="none">
                <a:solidFill>
                  <a:srgbClr val="8E8A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794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794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794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794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794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794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794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7946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4" name="Google Shape;14;p27"/>
          <p:cNvSpPr txBox="1">
            <a:spLocks noGrp="1"/>
          </p:cNvSpPr>
          <p:nvPr>
            <p:ph type="sldNum" idx="12"/>
          </p:nvPr>
        </p:nvSpPr>
        <p:spPr>
          <a:xfrm>
            <a:off x="21381871" y="39672762"/>
            <a:ext cx="6811923" cy="22789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5298" b="0" i="0" u="none" strike="noStrike" cap="none">
                <a:solidFill>
                  <a:srgbClr val="8E8A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spcBef>
                <a:spcPts val="0"/>
              </a:spcBef>
              <a:buNone/>
              <a:defRPr sz="5298" b="0" i="0" u="none" strike="noStrike" cap="none">
                <a:solidFill>
                  <a:srgbClr val="8E8A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spcBef>
                <a:spcPts val="0"/>
              </a:spcBef>
              <a:buNone/>
              <a:defRPr sz="5298" b="0" i="0" u="none" strike="noStrike" cap="none">
                <a:solidFill>
                  <a:srgbClr val="8E8A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spcBef>
                <a:spcPts val="0"/>
              </a:spcBef>
              <a:buNone/>
              <a:defRPr sz="5298" b="0" i="0" u="none" strike="noStrike" cap="none">
                <a:solidFill>
                  <a:srgbClr val="8E8A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spcBef>
                <a:spcPts val="0"/>
              </a:spcBef>
              <a:buNone/>
              <a:defRPr sz="5298" b="0" i="0" u="none" strike="noStrike" cap="none">
                <a:solidFill>
                  <a:srgbClr val="8E8A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spcBef>
                <a:spcPts val="0"/>
              </a:spcBef>
              <a:buNone/>
              <a:defRPr sz="5298" b="0" i="0" u="none" strike="noStrike" cap="none">
                <a:solidFill>
                  <a:srgbClr val="8E8A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spcBef>
                <a:spcPts val="0"/>
              </a:spcBef>
              <a:buNone/>
              <a:defRPr sz="5298" b="0" i="0" u="none" strike="noStrike" cap="none">
                <a:solidFill>
                  <a:srgbClr val="8E8A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spcBef>
                <a:spcPts val="0"/>
              </a:spcBef>
              <a:buNone/>
              <a:defRPr sz="5298" b="0" i="0" u="none" strike="noStrike" cap="none">
                <a:solidFill>
                  <a:srgbClr val="8E8A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spcBef>
                <a:spcPts val="0"/>
              </a:spcBef>
              <a:buNone/>
              <a:defRPr sz="5298" b="0" i="0" u="none" strike="noStrike" cap="none">
                <a:solidFill>
                  <a:srgbClr val="8E8A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50" r:id="rId1"/>
    <p:sldLayoutId id="2147483652" r:id="rId2"/>
    <p:sldLayoutId id="2147483653" r:id="rId3"/>
    <p:sldLayoutId id="2147483654" r:id="rId4"/>
    <p:sldLayoutId id="2147483656" r:id="rId5"/>
    <p:sldLayoutId id="2147483657" r:id="rId6"/>
    <p:sldLayoutId id="2147483658" r:id="rId7"/>
    <p:sldLayoutId id="2147483659" r:id="rId8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618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618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618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618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618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618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618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618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618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618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618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618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618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618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618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618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618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618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618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618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618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618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618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618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618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618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618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1.xml"/><Relationship Id="rId3" Type="http://schemas.openxmlformats.org/officeDocument/2006/relationships/image" Target="../media/image2.png"/><Relationship Id="rId7" Type="http://schemas.openxmlformats.org/officeDocument/2006/relationships/diagramData" Target="../diagrams/data1.xml"/><Relationship Id="rId12" Type="http://schemas.openxmlformats.org/officeDocument/2006/relationships/hyperlink" Target="https://doi.org/10.1016/j.indcrop.2015.08.053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.png"/><Relationship Id="rId11" Type="http://schemas.microsoft.com/office/2007/relationships/diagramDrawing" Target="../diagrams/drawing1.xml"/><Relationship Id="rId5" Type="http://schemas.openxmlformats.org/officeDocument/2006/relationships/image" Target="../media/image3.emf"/><Relationship Id="rId10" Type="http://schemas.openxmlformats.org/officeDocument/2006/relationships/diagramColors" Target="../diagrams/colors1.xml"/><Relationship Id="rId4" Type="http://schemas.openxmlformats.org/officeDocument/2006/relationships/oleObject" Target="../embeddings/oleObject1.bin"/><Relationship Id="rId9" Type="http://schemas.openxmlformats.org/officeDocument/2006/relationships/diagramQuickStyle" Target="../diagrams/quickStyle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p2"/>
          <p:cNvSpPr txBox="1">
            <a:spLocks noGrp="1"/>
          </p:cNvSpPr>
          <p:nvPr>
            <p:ph type="sldNum" idx="12"/>
          </p:nvPr>
        </p:nvSpPr>
        <p:spPr>
          <a:prstGeom prst="rect">
            <a:avLst/>
          </a:prstGeom>
          <a:noFill/>
          <a:ln>
            <a:noFill/>
          </a:ln>
        </p:spPr>
        <p:txBody>
          <a:bodyPr spcFirstLastPara="1" wrap="square" lIns="403603" tIns="201746" rIns="403603" bIns="201746" anchor="ctr" anchorCtr="0">
            <a:noAutofit/>
          </a:bodyPr>
          <a:lstStyle/>
          <a:p>
            <a:fld id="{00000000-1234-1234-1234-123412341234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D1DCF51-0871-204E-0696-70A14132C7E7}"/>
              </a:ext>
            </a:extLst>
          </p:cNvPr>
          <p:cNvSpPr txBox="1"/>
          <p:nvPr/>
        </p:nvSpPr>
        <p:spPr>
          <a:xfrm>
            <a:off x="1828799" y="4027972"/>
            <a:ext cx="26565657" cy="1938992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sz="60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BIOACTIVITY ASSESSMENT, ISOLATION AND CHARACTERIZATION OF THE METHANOLIC EXTRACT OF THE STEM BARK OF </a:t>
            </a:r>
            <a:r>
              <a:rPr lang="en-US" sz="6000" b="1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NINGERIA ROBUSTA</a:t>
            </a:r>
            <a:endParaRPr lang="en-GH" sz="6000" b="1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2779FD8-5452-970B-0EA5-BDB586EC76FE}"/>
              </a:ext>
            </a:extLst>
          </p:cNvPr>
          <p:cNvSpPr txBox="1"/>
          <p:nvPr/>
        </p:nvSpPr>
        <p:spPr>
          <a:xfrm>
            <a:off x="1880758" y="5966964"/>
            <a:ext cx="26565656" cy="378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       		</a:t>
            </a:r>
            <a:r>
              <a:rPr lang="en-GB" sz="3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GB" sz="4800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GB" sz="5400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nthony  Appiah-Yeboah</a:t>
            </a:r>
            <a:r>
              <a:rPr lang="en-GB" sz="5400" baseline="30000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*</a:t>
            </a:r>
            <a:r>
              <a:rPr lang="en-GB" sz="5400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, Joseph Kwasi Adu</a:t>
            </a:r>
            <a:r>
              <a:rPr lang="en-GB" sz="5400" baseline="30000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1</a:t>
            </a:r>
            <a:r>
              <a:rPr lang="en-GB" sz="5400" baseline="3000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*</a:t>
            </a:r>
            <a:r>
              <a:rPr lang="en-GB" sz="540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Isaac Ayensu</a:t>
            </a:r>
            <a:r>
              <a:rPr lang="en-GB" sz="5400" baseline="3000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5400" baseline="30000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</a:t>
            </a:r>
          </a:p>
          <a:p>
            <a:endParaRPr lang="en-GB" sz="5400" baseline="30000" dirty="0">
              <a:solidFill>
                <a:schemeClr val="accent6">
                  <a:lumMod val="75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r>
              <a:rPr lang="en-GB" sz="5400" baseline="300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GB" sz="6000" baseline="300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epartment of Pharmaceutical Chemistry , Faculty of Pharmacy and Pharmaceutical Sciences, Kwame Nkrumah University    of Science and Technology</a:t>
            </a:r>
          </a:p>
          <a:p>
            <a:r>
              <a:rPr lang="en-GB" sz="6000" baseline="300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											</a:t>
            </a:r>
            <a:r>
              <a:rPr lang="en-GB" sz="6000" i="1" baseline="300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Email : anthonyappiahyeboah@gmail.com</a:t>
            </a:r>
            <a:endParaRPr lang="en-GB" sz="6000" i="1" dirty="0">
              <a:solidFill>
                <a:schemeClr val="tx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E2D7699-9C8A-CBC8-1492-4FD04496EC56}"/>
              </a:ext>
            </a:extLst>
          </p:cNvPr>
          <p:cNvSpPr txBox="1"/>
          <p:nvPr/>
        </p:nvSpPr>
        <p:spPr>
          <a:xfrm>
            <a:off x="1776839" y="9751718"/>
            <a:ext cx="10415269" cy="830997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r>
              <a:rPr lang="en-GB" sz="4800" dirty="0">
                <a:solidFill>
                  <a:schemeClr val="bg1"/>
                </a:solidFill>
              </a:rPr>
              <a:t>    		INTRODUCTION</a:t>
            </a:r>
            <a:endParaRPr lang="en-GH" sz="4800" dirty="0">
              <a:solidFill>
                <a:schemeClr val="bg1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562CB21-7862-3167-D96D-7210236599C8}"/>
              </a:ext>
            </a:extLst>
          </p:cNvPr>
          <p:cNvSpPr txBox="1"/>
          <p:nvPr/>
        </p:nvSpPr>
        <p:spPr>
          <a:xfrm>
            <a:off x="1755058" y="17913042"/>
            <a:ext cx="10437049" cy="1015663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r>
              <a:rPr lang="en-GB" sz="60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				</a:t>
            </a:r>
            <a:r>
              <a:rPr lang="en-GB" sz="48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IM</a:t>
            </a:r>
            <a:endParaRPr lang="en-GH" sz="4800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6BB3D55-751F-957D-B242-39CDBECEF423}"/>
              </a:ext>
            </a:extLst>
          </p:cNvPr>
          <p:cNvSpPr txBox="1"/>
          <p:nvPr/>
        </p:nvSpPr>
        <p:spPr>
          <a:xfrm>
            <a:off x="1776839" y="20750047"/>
            <a:ext cx="10427487" cy="1015663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r>
              <a:rPr lang="en-GB" sz="60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GB" sz="54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		OBJECTIVES</a:t>
            </a:r>
            <a:endParaRPr lang="en-GH" sz="5400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1B98538-F45D-59E2-FA2C-C764B6A2B6F3}"/>
              </a:ext>
            </a:extLst>
          </p:cNvPr>
          <p:cNvSpPr txBox="1"/>
          <p:nvPr/>
        </p:nvSpPr>
        <p:spPr>
          <a:xfrm>
            <a:off x="1802816" y="24285230"/>
            <a:ext cx="10389289" cy="1015663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r>
              <a:rPr lang="en-GB" sz="60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 	</a:t>
            </a:r>
            <a:r>
              <a:rPr lang="en-GB" sz="48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ATERIALS AND METHODS </a:t>
            </a:r>
            <a:endParaRPr lang="en-GH" sz="4800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B0E40A3-5754-B96C-02CF-6DD5B6A14302}"/>
              </a:ext>
            </a:extLst>
          </p:cNvPr>
          <p:cNvSpPr txBox="1"/>
          <p:nvPr/>
        </p:nvSpPr>
        <p:spPr>
          <a:xfrm>
            <a:off x="21120817" y="20786501"/>
            <a:ext cx="7325594" cy="1015663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r>
              <a:rPr lang="en-GB" sz="60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		CONCLUSION </a:t>
            </a:r>
            <a:endParaRPr lang="en-GH" sz="6000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987447E-A785-0B3A-1371-9E23140EDFC2}"/>
              </a:ext>
            </a:extLst>
          </p:cNvPr>
          <p:cNvSpPr txBox="1"/>
          <p:nvPr/>
        </p:nvSpPr>
        <p:spPr>
          <a:xfrm>
            <a:off x="21213871" y="30581063"/>
            <a:ext cx="7147921" cy="1015663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r>
              <a:rPr lang="en-GB" sz="60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		REFERENCES </a:t>
            </a:r>
            <a:endParaRPr lang="en-GH" sz="6000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17B42B8-EF44-9407-15E5-4799B2DE63BD}"/>
              </a:ext>
            </a:extLst>
          </p:cNvPr>
          <p:cNvSpPr txBox="1"/>
          <p:nvPr/>
        </p:nvSpPr>
        <p:spPr>
          <a:xfrm>
            <a:off x="1880758" y="10888695"/>
            <a:ext cx="9193641" cy="107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H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F9F5ADE-06FB-F7FC-EF6D-FD88E119CE1E}"/>
              </a:ext>
            </a:extLst>
          </p:cNvPr>
          <p:cNvSpPr txBox="1"/>
          <p:nvPr/>
        </p:nvSpPr>
        <p:spPr>
          <a:xfrm>
            <a:off x="1733279" y="18930525"/>
            <a:ext cx="10458827" cy="181588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o scientifically investigate the anti-inflammatory, antioxidant and anti-microbial properties of </a:t>
            </a:r>
            <a:r>
              <a:rPr lang="en-GB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ningeria robusta </a:t>
            </a:r>
            <a:r>
              <a:rPr lang="en-GB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nd to isolate and characterize compounds from the stem bark extract of </a:t>
            </a:r>
            <a:r>
              <a:rPr lang="en-GB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ningeria robusta</a:t>
            </a:r>
            <a:endParaRPr lang="en-GH" sz="2800" i="1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F4C8860-35B3-D7E4-DFF4-10B7BA30C0DB}"/>
              </a:ext>
            </a:extLst>
          </p:cNvPr>
          <p:cNvSpPr txBox="1"/>
          <p:nvPr/>
        </p:nvSpPr>
        <p:spPr>
          <a:xfrm>
            <a:off x="1828798" y="21765710"/>
            <a:ext cx="10363307" cy="224676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.To determine the types of phytochemicals in Aningeria robusta</a:t>
            </a:r>
          </a:p>
          <a:p>
            <a:r>
              <a:rPr lang="en-GB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.To test for the anti-inflammatory , antioxidant anti-microbial properties of </a:t>
            </a:r>
            <a:r>
              <a:rPr lang="en-GB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ningeria robusta</a:t>
            </a:r>
          </a:p>
          <a:p>
            <a:r>
              <a:rPr lang="en-GB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3.To Isolate and characterize compound/(s) from the stem bark of Aningeria robusta</a:t>
            </a:r>
            <a:endParaRPr lang="en-GH" sz="2800" i="1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AC37051-9B0B-5ED6-F3A3-782FC68A5E5B}"/>
              </a:ext>
            </a:extLst>
          </p:cNvPr>
          <p:cNvSpPr txBox="1"/>
          <p:nvPr/>
        </p:nvSpPr>
        <p:spPr>
          <a:xfrm>
            <a:off x="1774341" y="10628446"/>
            <a:ext cx="10389292" cy="717119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28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edicinal treatments have a storied history tied to natural products discovery and development </a:t>
            </a:r>
            <a:r>
              <a:rPr lang="en-GB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Holford et al., 2016)</a:t>
            </a:r>
            <a:endParaRPr lang="en-GB" sz="2800" i="1" dirty="0">
              <a:solidFill>
                <a:schemeClr val="tx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GB" sz="28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Natural products from plants and animals have long been used in traditional medicine and are now key sources of chemical diversity for pharmaceutical drug discovery </a:t>
            </a:r>
            <a:r>
              <a:rPr lang="en-GB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Holford et al., 2016)</a:t>
            </a:r>
            <a:endParaRPr lang="en-GB" sz="2800" i="1" dirty="0">
              <a:solidFill>
                <a:schemeClr val="tx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GB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Natural products have long played a vital role in traditional medicine and remain key sources of chemical diversity for drug discovery </a:t>
            </a:r>
            <a:r>
              <a:rPr lang="en-GB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Holford et al., 2016).</a:t>
            </a:r>
            <a:r>
              <a:rPr lang="en-GB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Their importance was highlighted by the 2015 Nobel Prize in Physiology or Medicine for the discoveries of Avermectin and Artemisinin </a:t>
            </a:r>
            <a:r>
              <a:rPr lang="en-GB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Holford et al., 2016).</a:t>
            </a:r>
            <a:br>
              <a:rPr lang="en-GB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</a:br>
            <a:r>
              <a:rPr lang="en-GB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ningeria robusta</a:t>
            </a:r>
            <a:r>
              <a:rPr lang="en-GB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Asanfena), </a:t>
            </a:r>
            <a:r>
              <a:rPr lang="en-GB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 Ghanaian Aningre wood species, has been reported to have pharmaceutical applications </a:t>
            </a:r>
            <a:r>
              <a:rPr lang="en-GB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Konai et al., 2015)</a:t>
            </a:r>
            <a:r>
              <a:rPr lang="en-GB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and is traditionally used to treat malaria, ear infections, and pain.</a:t>
            </a:r>
            <a:br>
              <a:rPr lang="en-GB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</a:br>
            <a:r>
              <a:rPr lang="en-GB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his study investigates the biological activity of </a:t>
            </a:r>
            <a:r>
              <a:rPr lang="en-GB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ningeria robusta</a:t>
            </a:r>
            <a:r>
              <a:rPr lang="en-GB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GB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R) </a:t>
            </a:r>
            <a:r>
              <a:rPr lang="en-GB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nd the isolation and characterization of a compound from its stem bark extract</a:t>
            </a:r>
            <a:r>
              <a:rPr lang="en-GB" sz="4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en-GH" sz="40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37" name="Table 36">
            <a:extLst>
              <a:ext uri="{FF2B5EF4-FFF2-40B4-BE49-F238E27FC236}">
                <a16:creationId xmlns:a16="http://schemas.microsoft.com/office/drawing/2014/main" id="{07AF1FE9-E8C0-E998-9971-ABDB1A7241B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6918772"/>
              </p:ext>
            </p:extLst>
          </p:nvPr>
        </p:nvGraphicFramePr>
        <p:xfrm>
          <a:off x="1776838" y="31862686"/>
          <a:ext cx="10311350" cy="6257389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6790695">
                  <a:extLst>
                    <a:ext uri="{9D8B030D-6E8A-4147-A177-3AD203B41FA5}">
                      <a16:colId xmlns:a16="http://schemas.microsoft.com/office/drawing/2014/main" val="1185941217"/>
                    </a:ext>
                  </a:extLst>
                </a:gridCol>
                <a:gridCol w="3520655">
                  <a:extLst>
                    <a:ext uri="{9D8B030D-6E8A-4147-A177-3AD203B41FA5}">
                      <a16:colId xmlns:a16="http://schemas.microsoft.com/office/drawing/2014/main" val="1079608219"/>
                    </a:ext>
                  </a:extLst>
                </a:gridCol>
              </a:tblGrid>
              <a:tr h="626981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800" b="1" u="none" strike="noStrike" cap="none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 Test</a:t>
                      </a:r>
                      <a:endParaRPr sz="2800" b="1" u="none" strike="noStrike" cap="none" dirty="0">
                        <a:solidFill>
                          <a:schemeClr val="dk1"/>
                        </a:solidFill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  <a:sym typeface="Calibri"/>
                      </a:endParaRPr>
                    </a:p>
                  </a:txBody>
                  <a:tcPr marL="68575" marR="6857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800" u="none" strike="noStrike" cap="none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AR</a:t>
                      </a:r>
                      <a:endParaRPr sz="2800" u="none" strike="noStrike" cap="none" dirty="0">
                        <a:solidFill>
                          <a:schemeClr val="dk1"/>
                        </a:solidFill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  <a:sym typeface="Calibri"/>
                      </a:endParaRPr>
                    </a:p>
                  </a:txBody>
                  <a:tcPr marL="68575" marR="6857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19310523"/>
                  </a:ext>
                </a:extLst>
              </a:tr>
              <a:tr h="626981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800" u="none" strike="noStrike" cap="none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Glycosides</a:t>
                      </a:r>
                      <a:endParaRPr sz="2800" u="none" strike="noStrike" cap="none" dirty="0">
                        <a:solidFill>
                          <a:schemeClr val="dk1"/>
                        </a:solidFill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  <a:sym typeface="Calibri"/>
                      </a:endParaRPr>
                    </a:p>
                  </a:txBody>
                  <a:tcPr marL="68575" marR="6857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800" u="none" strike="noStrike" cap="none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+</a:t>
                      </a:r>
                      <a:endParaRPr sz="2800" u="none" strike="noStrike" cap="none" dirty="0">
                        <a:solidFill>
                          <a:schemeClr val="dk1"/>
                        </a:solidFill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  <a:sym typeface="Calibri"/>
                      </a:endParaRPr>
                    </a:p>
                  </a:txBody>
                  <a:tcPr marL="68575" marR="6857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28270030"/>
                  </a:ext>
                </a:extLst>
              </a:tr>
              <a:tr h="626981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800" u="none" strike="noStrike" cap="none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Alkaloids</a:t>
                      </a:r>
                      <a:endParaRPr sz="2800" u="none" strike="noStrike" cap="none" dirty="0">
                        <a:solidFill>
                          <a:schemeClr val="dk1"/>
                        </a:solidFill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  <a:sym typeface="Calibri"/>
                      </a:endParaRPr>
                    </a:p>
                  </a:txBody>
                  <a:tcPr marL="68575" marR="6857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800" u="none" strike="noStrike" cap="none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sz="2800" u="none" strike="noStrike" cap="none" dirty="0">
                        <a:solidFill>
                          <a:schemeClr val="dk1"/>
                        </a:solidFill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  <a:sym typeface="Calibri"/>
                      </a:endParaRPr>
                    </a:p>
                  </a:txBody>
                  <a:tcPr marL="68575" marR="6857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15129048"/>
                  </a:ext>
                </a:extLst>
              </a:tr>
              <a:tr h="626981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800" u="none" strike="noStrike" cap="none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Saponins</a:t>
                      </a:r>
                      <a:endParaRPr sz="2800" u="none" strike="noStrike" cap="none" dirty="0">
                        <a:solidFill>
                          <a:schemeClr val="dk1"/>
                        </a:solidFill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  <a:sym typeface="Calibri"/>
                      </a:endParaRPr>
                    </a:p>
                  </a:txBody>
                  <a:tcPr marL="68575" marR="6857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800" u="none" strike="noStrike" cap="none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+</a:t>
                      </a:r>
                      <a:endParaRPr sz="2800" u="none" strike="noStrike" cap="none" dirty="0">
                        <a:solidFill>
                          <a:schemeClr val="dk1"/>
                        </a:solidFill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  <a:sym typeface="Calibri"/>
                      </a:endParaRPr>
                    </a:p>
                  </a:txBody>
                  <a:tcPr marL="68575" marR="6857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95617075"/>
                  </a:ext>
                </a:extLst>
              </a:tr>
              <a:tr h="614560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800" u="none" strike="noStrike" cap="none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Tannins</a:t>
                      </a:r>
                      <a:endParaRPr sz="2800" u="none" strike="noStrike" cap="none" dirty="0">
                        <a:solidFill>
                          <a:schemeClr val="dk1"/>
                        </a:solidFill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  <a:sym typeface="Calibri"/>
                      </a:endParaRPr>
                    </a:p>
                  </a:txBody>
                  <a:tcPr marL="68575" marR="6857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800" u="none" strike="noStrike" cap="none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+</a:t>
                      </a:r>
                      <a:endParaRPr sz="2800" u="none" strike="noStrike" cap="none" dirty="0">
                        <a:solidFill>
                          <a:schemeClr val="dk1"/>
                        </a:solidFill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  <a:sym typeface="Calibri"/>
                      </a:endParaRPr>
                    </a:p>
                  </a:txBody>
                  <a:tcPr marL="68575" marR="6857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40869028"/>
                  </a:ext>
                </a:extLst>
              </a:tr>
              <a:tr h="626981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800" u="none" strike="noStrike" cap="none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Flavanols</a:t>
                      </a:r>
                      <a:endParaRPr sz="2800" u="none" strike="noStrike" cap="none" dirty="0">
                        <a:solidFill>
                          <a:schemeClr val="dk1"/>
                        </a:solidFill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  <a:sym typeface="Calibri"/>
                      </a:endParaRPr>
                    </a:p>
                  </a:txBody>
                  <a:tcPr marL="68575" marR="6857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800" u="none" strike="noStrike" cap="none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+</a:t>
                      </a:r>
                      <a:endParaRPr sz="2800" u="none" strike="noStrike" cap="none" dirty="0">
                        <a:solidFill>
                          <a:schemeClr val="dk1"/>
                        </a:solidFill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  <a:sym typeface="Calibri"/>
                      </a:endParaRPr>
                    </a:p>
                  </a:txBody>
                  <a:tcPr marL="68575" marR="6857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33312717"/>
                  </a:ext>
                </a:extLst>
              </a:tr>
              <a:tr h="626981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800" u="none" strike="noStrike" cap="none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Flavonoids</a:t>
                      </a:r>
                      <a:endParaRPr sz="2800" u="none" strike="noStrike" cap="none" dirty="0">
                        <a:solidFill>
                          <a:schemeClr val="dk1"/>
                        </a:solidFill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  <a:sym typeface="Calibri"/>
                      </a:endParaRPr>
                    </a:p>
                  </a:txBody>
                  <a:tcPr marL="68575" marR="6857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800" u="none" strike="noStrike" cap="none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  <a:sym typeface="Calibri"/>
                        </a:rPr>
                        <a:t>+</a:t>
                      </a:r>
                      <a:endParaRPr sz="2800" u="none" strike="noStrike" cap="none" dirty="0">
                        <a:solidFill>
                          <a:schemeClr val="dk1"/>
                        </a:solidFill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  <a:sym typeface="Calibri"/>
                      </a:endParaRPr>
                    </a:p>
                  </a:txBody>
                  <a:tcPr marL="68575" marR="6857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29018340"/>
                  </a:ext>
                </a:extLst>
              </a:tr>
              <a:tr h="626981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800" u="none" strike="noStrike" cap="none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Phenols</a:t>
                      </a:r>
                      <a:endParaRPr sz="2800" u="none" strike="noStrike" cap="none" dirty="0">
                        <a:solidFill>
                          <a:schemeClr val="dk1"/>
                        </a:solidFill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  <a:sym typeface="Calibri"/>
                      </a:endParaRPr>
                    </a:p>
                  </a:txBody>
                  <a:tcPr marL="68575" marR="6857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800" u="none" strike="noStrike" cap="none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+</a:t>
                      </a:r>
                      <a:endParaRPr sz="2800" u="none" strike="noStrike" cap="none" dirty="0">
                        <a:solidFill>
                          <a:schemeClr val="dk1"/>
                        </a:solidFill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  <a:sym typeface="Calibri"/>
                      </a:endParaRPr>
                    </a:p>
                  </a:txBody>
                  <a:tcPr marL="68575" marR="6857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43791259"/>
                  </a:ext>
                </a:extLst>
              </a:tr>
              <a:tr h="626981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800" u="none" strike="noStrike" cap="none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Terpenoids</a:t>
                      </a:r>
                      <a:endParaRPr sz="2800" u="none" strike="noStrike" cap="none" dirty="0">
                        <a:solidFill>
                          <a:schemeClr val="dk1"/>
                        </a:solidFill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  <a:sym typeface="Calibri"/>
                      </a:endParaRPr>
                    </a:p>
                  </a:txBody>
                  <a:tcPr marL="68575" marR="6857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800" u="none" strike="noStrike" cap="none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+</a:t>
                      </a:r>
                      <a:endParaRPr sz="2800" u="none" strike="noStrike" cap="none" dirty="0">
                        <a:solidFill>
                          <a:schemeClr val="dk1"/>
                        </a:solidFill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  <a:sym typeface="Calibri"/>
                      </a:endParaRPr>
                    </a:p>
                  </a:txBody>
                  <a:tcPr marL="68575" marR="6857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98369138"/>
                  </a:ext>
                </a:extLst>
              </a:tr>
              <a:tr h="626981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800" u="none" strike="noStrike" cap="none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coumarins</a:t>
                      </a:r>
                      <a:endParaRPr sz="2800" u="none" strike="noStrike" cap="none" dirty="0">
                        <a:solidFill>
                          <a:schemeClr val="dk1"/>
                        </a:solidFill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  <a:sym typeface="Calibri"/>
                      </a:endParaRPr>
                    </a:p>
                  </a:txBody>
                  <a:tcPr marL="68575" marR="6857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800" u="none" strike="noStrike" cap="none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sz="2800" u="none" strike="noStrike" cap="none" dirty="0">
                        <a:solidFill>
                          <a:schemeClr val="dk1"/>
                        </a:solidFill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  <a:sym typeface="Calibri"/>
                      </a:endParaRPr>
                    </a:p>
                  </a:txBody>
                  <a:tcPr marL="68575" marR="6857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9777366"/>
                  </a:ext>
                </a:extLst>
              </a:tr>
            </a:tbl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3F23A0E6-4280-8380-55F9-BB426DE68B45}"/>
              </a:ext>
            </a:extLst>
          </p:cNvPr>
          <p:cNvSpPr txBox="1"/>
          <p:nvPr/>
        </p:nvSpPr>
        <p:spPr>
          <a:xfrm>
            <a:off x="1719401" y="31224807"/>
            <a:ext cx="10368787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able 1: Phytochemical screening</a:t>
            </a:r>
            <a:endParaRPr lang="en-GH" sz="2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E883D77F-F7F1-4B9B-1507-30433EEFBA3A}"/>
              </a:ext>
            </a:extLst>
          </p:cNvPr>
          <p:cNvSpPr txBox="1"/>
          <p:nvPr/>
        </p:nvSpPr>
        <p:spPr>
          <a:xfrm>
            <a:off x="12296027" y="10624064"/>
            <a:ext cx="16150384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 Table 2: Result of Antioxidant and total Phenolic content assays</a:t>
            </a:r>
          </a:p>
        </p:txBody>
      </p:sp>
      <p:graphicFrame>
        <p:nvGraphicFramePr>
          <p:cNvPr id="41" name="Table 40">
            <a:extLst>
              <a:ext uri="{FF2B5EF4-FFF2-40B4-BE49-F238E27FC236}">
                <a16:creationId xmlns:a16="http://schemas.microsoft.com/office/drawing/2014/main" id="{55F8C4CD-6334-70F0-2D25-8E88DCA5D5E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4369924"/>
              </p:ext>
            </p:extLst>
          </p:nvPr>
        </p:nvGraphicFramePr>
        <p:xfrm>
          <a:off x="12296026" y="11274001"/>
          <a:ext cx="16150386" cy="3688080"/>
        </p:xfrm>
        <a:graphic>
          <a:graphicData uri="http://schemas.openxmlformats.org/drawingml/2006/table">
            <a:tbl>
              <a:tblPr firstRow="1" bandRow="1">
                <a:solidFill>
                  <a:schemeClr val="bg1"/>
                </a:solidFill>
                <a:tableStyleId>{0CAC2870-3F74-4B39-BEAE-5DEBA451F011}</a:tableStyleId>
              </a:tblPr>
              <a:tblGrid>
                <a:gridCol w="3182866">
                  <a:extLst>
                    <a:ext uri="{9D8B030D-6E8A-4147-A177-3AD203B41FA5}">
                      <a16:colId xmlns:a16="http://schemas.microsoft.com/office/drawing/2014/main" val="1615856410"/>
                    </a:ext>
                  </a:extLst>
                </a:gridCol>
                <a:gridCol w="3039469">
                  <a:extLst>
                    <a:ext uri="{9D8B030D-6E8A-4147-A177-3AD203B41FA5}">
                      <a16:colId xmlns:a16="http://schemas.microsoft.com/office/drawing/2014/main" val="757639724"/>
                    </a:ext>
                  </a:extLst>
                </a:gridCol>
                <a:gridCol w="3012925">
                  <a:extLst>
                    <a:ext uri="{9D8B030D-6E8A-4147-A177-3AD203B41FA5}">
                      <a16:colId xmlns:a16="http://schemas.microsoft.com/office/drawing/2014/main" val="2757233747"/>
                    </a:ext>
                  </a:extLst>
                </a:gridCol>
                <a:gridCol w="3467357">
                  <a:extLst>
                    <a:ext uri="{9D8B030D-6E8A-4147-A177-3AD203B41FA5}">
                      <a16:colId xmlns:a16="http://schemas.microsoft.com/office/drawing/2014/main" val="141857292"/>
                    </a:ext>
                  </a:extLst>
                </a:gridCol>
                <a:gridCol w="3447769">
                  <a:extLst>
                    <a:ext uri="{9D8B030D-6E8A-4147-A177-3AD203B41FA5}">
                      <a16:colId xmlns:a16="http://schemas.microsoft.com/office/drawing/2014/main" val="393091140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sample</a:t>
                      </a:r>
                    </a:p>
                    <a:p>
                      <a:endParaRPr lang="en-GH" sz="2800" b="1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TAC(mgAAE/g)</a:t>
                      </a:r>
                    </a:p>
                    <a:p>
                      <a:endParaRPr lang="en-GH" sz="2800" b="1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TPC(mgGAE/g)</a:t>
                      </a:r>
                    </a:p>
                    <a:p>
                      <a:endParaRPr lang="en-GH" sz="2800" b="1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IC50DPPH (mg/l)</a:t>
                      </a:r>
                    </a:p>
                    <a:p>
                      <a:endParaRPr lang="en-GH" sz="2800" b="1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IC50H</a:t>
                      </a:r>
                      <a:r>
                        <a:rPr lang="en-US" sz="2800" b="1" baseline="-250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2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O</a:t>
                      </a:r>
                      <a:r>
                        <a:rPr lang="en-US" sz="2800" b="1" baseline="-250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2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(mg/l)</a:t>
                      </a:r>
                    </a:p>
                    <a:p>
                      <a:endParaRPr lang="en-GH" sz="2800" b="1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17628767"/>
                  </a:ext>
                </a:extLst>
              </a:tr>
              <a:tr h="86314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AR</a:t>
                      </a:r>
                    </a:p>
                    <a:p>
                      <a:endParaRPr lang="en-GH" sz="280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213.95± 0.39</a:t>
                      </a:r>
                      <a:endParaRPr lang="en-GH" sz="280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117.59± 0.09 </a:t>
                      </a:r>
                    </a:p>
                    <a:p>
                      <a:endParaRPr lang="en-GH" sz="280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140.00±0.02</a:t>
                      </a:r>
                    </a:p>
                    <a:p>
                      <a:endParaRPr lang="en-GH" sz="280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276.06± 0.32 </a:t>
                      </a:r>
                    </a:p>
                    <a:p>
                      <a:endParaRPr lang="en-GH" sz="280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29236232"/>
                  </a:ext>
                </a:extLst>
              </a:tr>
              <a:tr h="50699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Standards</a:t>
                      </a:r>
                    </a:p>
                    <a:p>
                      <a:endParaRPr lang="en-GH" sz="280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N/A</a:t>
                      </a:r>
                    </a:p>
                    <a:p>
                      <a:endParaRPr lang="en-GH" sz="280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N/A</a:t>
                      </a:r>
                    </a:p>
                    <a:p>
                      <a:endParaRPr lang="en-GH" sz="280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 2.093 ± 0.01</a:t>
                      </a:r>
                      <a:endParaRPr lang="en-GH" sz="2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38.30 ± 0.01</a:t>
                      </a:r>
                    </a:p>
                    <a:p>
                      <a:endParaRPr lang="en-GH" sz="280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69992943"/>
                  </a:ext>
                </a:extLst>
              </a:tr>
            </a:tbl>
          </a:graphicData>
        </a:graphic>
      </p:graphicFrame>
      <p:graphicFrame>
        <p:nvGraphicFramePr>
          <p:cNvPr id="42" name="Table 41">
            <a:extLst>
              <a:ext uri="{FF2B5EF4-FFF2-40B4-BE49-F238E27FC236}">
                <a16:creationId xmlns:a16="http://schemas.microsoft.com/office/drawing/2014/main" id="{B76631D7-0631-1DD9-5D85-79F85CCF575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7342993"/>
              </p:ext>
            </p:extLst>
          </p:nvPr>
        </p:nvGraphicFramePr>
        <p:xfrm>
          <a:off x="12243664" y="21482375"/>
          <a:ext cx="8596765" cy="4750141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4222739">
                  <a:extLst>
                    <a:ext uri="{9D8B030D-6E8A-4147-A177-3AD203B41FA5}">
                      <a16:colId xmlns:a16="http://schemas.microsoft.com/office/drawing/2014/main" val="3555178605"/>
                    </a:ext>
                  </a:extLst>
                </a:gridCol>
                <a:gridCol w="4374026">
                  <a:extLst>
                    <a:ext uri="{9D8B030D-6E8A-4147-A177-3AD203B41FA5}">
                      <a16:colId xmlns:a16="http://schemas.microsoft.com/office/drawing/2014/main" val="227720923"/>
                    </a:ext>
                  </a:extLst>
                </a:gridCol>
              </a:tblGrid>
              <a:tr h="639622">
                <a:tc>
                  <a:txBody>
                    <a:bodyPr/>
                    <a:lstStyle/>
                    <a:p>
                      <a:pPr marL="0" marR="0" lvl="0" indent="0" algn="just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800" dirty="0"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Sample</a:t>
                      </a:r>
                      <a:endParaRPr sz="2800" dirty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  <a:sym typeface="Calibri"/>
                      </a:endParaRPr>
                    </a:p>
                  </a:txBody>
                  <a:tcPr marL="68575" marR="6857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800" dirty="0"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ED</a:t>
                      </a:r>
                      <a:r>
                        <a:rPr lang="en-US" sz="2800" baseline="-25000" dirty="0"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50</a:t>
                      </a:r>
                      <a:r>
                        <a:rPr lang="en-US" sz="2800" dirty="0"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 (mg/kg)</a:t>
                      </a:r>
                      <a:endParaRPr sz="2800" dirty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  <a:sym typeface="Calibri"/>
                      </a:endParaRPr>
                    </a:p>
                  </a:txBody>
                  <a:tcPr marL="68575" marR="6857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66260928"/>
                  </a:ext>
                </a:extLst>
              </a:tr>
              <a:tr h="1419418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AR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281.4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62563079"/>
                  </a:ext>
                </a:extLst>
              </a:tr>
              <a:tr h="104386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Dexamethasone</a:t>
                      </a:r>
                    </a:p>
                    <a:p>
                      <a:endParaRPr lang="en-US" sz="2800" dirty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5.26</a:t>
                      </a:r>
                    </a:p>
                    <a:p>
                      <a:endParaRPr lang="en-US" sz="2800" dirty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58181772"/>
                  </a:ext>
                </a:extLst>
              </a:tr>
              <a:tr h="164723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Diclofenac</a:t>
                      </a:r>
                      <a:endParaRPr lang="en-US" sz="2800" dirty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  <a:sym typeface="Calibri"/>
                      </a:endParaRPr>
                    </a:p>
                    <a:p>
                      <a:endParaRPr lang="en-US" sz="2800" dirty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55.3</a:t>
                      </a:r>
                      <a:endParaRPr lang="en-US" sz="2800" dirty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  <a:sym typeface="Calibri"/>
                      </a:endParaRPr>
                    </a:p>
                    <a:p>
                      <a:endParaRPr lang="en-US" sz="2800" dirty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92085266"/>
                  </a:ext>
                </a:extLst>
              </a:tr>
            </a:tbl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EFC79E2B-03A7-3A5F-6C75-65EE5678DA64}"/>
              </a:ext>
            </a:extLst>
          </p:cNvPr>
          <p:cNvSpPr txBox="1"/>
          <p:nvPr/>
        </p:nvSpPr>
        <p:spPr>
          <a:xfrm>
            <a:off x="12296026" y="15152469"/>
            <a:ext cx="8536881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2800" i="0" u="none" strike="noStrike" cap="none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able  3:Anti-microbial assay</a:t>
            </a:r>
            <a:endParaRPr lang="en-GH" sz="2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871FCDC0-4A3E-9423-2461-2FB95A1A0E54}"/>
              </a:ext>
            </a:extLst>
          </p:cNvPr>
          <p:cNvSpPr txBox="1"/>
          <p:nvPr/>
        </p:nvSpPr>
        <p:spPr>
          <a:xfrm>
            <a:off x="12243664" y="19783925"/>
            <a:ext cx="8617317" cy="95410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/>
              </a:rPr>
              <a:t>C-Ciprofloxacin, F-Fluconazole, Concentrations(mg/ml)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/>
              </a:rPr>
              <a:t>Broth microdilution assay</a:t>
            </a:r>
            <a:endParaRPr lang="en-GH" sz="2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8" name="Picture 47">
            <a:extLst>
              <a:ext uri="{FF2B5EF4-FFF2-40B4-BE49-F238E27FC236}">
                <a16:creationId xmlns:a16="http://schemas.microsoft.com/office/drawing/2014/main" id="{9A76C20E-9FB8-69D0-21E1-860A05DECC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96025" y="32228389"/>
            <a:ext cx="8246183" cy="5654889"/>
          </a:xfrm>
          <a:prstGeom prst="rect">
            <a:avLst/>
          </a:prstGeom>
        </p:spPr>
      </p:pic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E23F718F-1B80-0992-0BDF-C1B7952769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474548"/>
              </p:ext>
            </p:extLst>
          </p:nvPr>
        </p:nvGraphicFramePr>
        <p:xfrm>
          <a:off x="15977813" y="33878792"/>
          <a:ext cx="4535227" cy="2249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159093" imgH="2495903" progId="ChemDraw.Document.6.0">
                  <p:embed/>
                </p:oleObj>
              </mc:Choice>
              <mc:Fallback>
                <p:oleObj r:id="rId4" imgW="3159093" imgH="2495903" progId="ChemDraw.Document.6.0">
                  <p:embed/>
                  <p:pic>
                    <p:nvPicPr>
                      <p:cNvPr id="227" name="Object 226">
                        <a:extLst>
                          <a:ext uri="{FF2B5EF4-FFF2-40B4-BE49-F238E27FC236}">
                            <a16:creationId xmlns:a16="http://schemas.microsoft.com/office/drawing/2014/main" id="{8053094A-D5E4-CFAD-6B0D-DB54C1A0CD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7813" y="33878792"/>
                        <a:ext cx="4535227" cy="22491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" name="Picture 49">
            <a:extLst>
              <a:ext uri="{FF2B5EF4-FFF2-40B4-BE49-F238E27FC236}">
                <a16:creationId xmlns:a16="http://schemas.microsoft.com/office/drawing/2014/main" id="{6028F361-029A-8B33-6A05-B8573A44E938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18" t="14242" r="9644" b="8172"/>
          <a:stretch/>
        </p:blipFill>
        <p:spPr bwMode="auto">
          <a:xfrm>
            <a:off x="12139747" y="26093138"/>
            <a:ext cx="8697304" cy="565488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64957682-D181-196E-0181-F29EAD80B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573109"/>
              </p:ext>
            </p:extLst>
          </p:nvPr>
        </p:nvGraphicFramePr>
        <p:xfrm>
          <a:off x="12451161" y="26869860"/>
          <a:ext cx="4113104" cy="2299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159093" imgH="2495903" progId="ChemDraw.Document.6.0">
                  <p:embed/>
                </p:oleObj>
              </mc:Choice>
              <mc:Fallback>
                <p:oleObj r:id="rId4" imgW="3159093" imgH="2495903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BD6DE52-6BCF-794B-989F-D4FF7F6A51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1161" y="26869860"/>
                        <a:ext cx="4113104" cy="22992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Diagram 2">
            <a:extLst>
              <a:ext uri="{FF2B5EF4-FFF2-40B4-BE49-F238E27FC236}">
                <a16:creationId xmlns:a16="http://schemas.microsoft.com/office/drawing/2014/main" id="{2D04484D-DD90-C95A-7BFD-F851FA6B616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542210147"/>
              </p:ext>
            </p:extLst>
          </p:nvPr>
        </p:nvGraphicFramePr>
        <p:xfrm>
          <a:off x="1731557" y="24527528"/>
          <a:ext cx="10311349" cy="628981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4BA54150-357B-2DCC-A939-B29E8764FBBD}"/>
              </a:ext>
            </a:extLst>
          </p:cNvPr>
          <p:cNvSpPr txBox="1"/>
          <p:nvPr/>
        </p:nvSpPr>
        <p:spPr>
          <a:xfrm>
            <a:off x="1719401" y="29889393"/>
            <a:ext cx="10368787" cy="107632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r>
              <a:rPr lang="en-GB" dirty="0"/>
              <a:t>             </a:t>
            </a:r>
            <a:r>
              <a:rPr lang="en-GB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RESULTS</a:t>
            </a:r>
            <a:endParaRPr lang="en-GH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EFB07E3-3A20-8D77-FE75-62FBEFC9E7ED}"/>
              </a:ext>
            </a:extLst>
          </p:cNvPr>
          <p:cNvSpPr txBox="1"/>
          <p:nvPr/>
        </p:nvSpPr>
        <p:spPr>
          <a:xfrm>
            <a:off x="12296027" y="9751718"/>
            <a:ext cx="16150386" cy="83922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r>
              <a:rPr lang="en-GB" sz="4800" dirty="0">
                <a:solidFill>
                  <a:schemeClr val="bg1"/>
                </a:solidFill>
              </a:rPr>
              <a:t>    						</a:t>
            </a:r>
            <a:r>
              <a:rPr lang="en-GB" sz="4800" b="1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	RESULTS</a:t>
            </a:r>
            <a:endParaRPr lang="en-GH" sz="4800" b="1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6F68AD9-4ED6-98E9-B5FD-CA3A4C66E2E7}"/>
              </a:ext>
            </a:extLst>
          </p:cNvPr>
          <p:cNvSpPr txBox="1"/>
          <p:nvPr/>
        </p:nvSpPr>
        <p:spPr>
          <a:xfrm>
            <a:off x="21084710" y="15019983"/>
            <a:ext cx="7361701" cy="47685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H" dirty="0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47ADA0D2-9D15-D5DA-EEAE-17E1A23F75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275890"/>
              </p:ext>
            </p:extLst>
          </p:nvPr>
        </p:nvGraphicFramePr>
        <p:xfrm>
          <a:off x="21381871" y="16033645"/>
          <a:ext cx="5952556" cy="3336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159093" imgH="2495903" progId="ChemDraw.Document.6.0">
                  <p:embed/>
                </p:oleObj>
              </mc:Choice>
              <mc:Fallback>
                <p:oleObj r:id="rId4" imgW="3159093" imgH="2495903" progId="ChemDraw.Document.6.0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1871" y="16033645"/>
                        <a:ext cx="5952556" cy="33361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A912F887-27E6-04B4-FEAC-8F456DEB7619}"/>
              </a:ext>
            </a:extLst>
          </p:cNvPr>
          <p:cNvSpPr txBox="1"/>
          <p:nvPr/>
        </p:nvSpPr>
        <p:spPr>
          <a:xfrm>
            <a:off x="21120816" y="21836575"/>
            <a:ext cx="7349482" cy="827919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Char char="•"/>
            </a:pPr>
            <a:r>
              <a:rPr lang="en-US" altLang="en-US" sz="28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he stem back of </a:t>
            </a:r>
            <a:r>
              <a:rPr lang="en-US" altLang="en-US" sz="2800" i="1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ningeria Robusta</a:t>
            </a:r>
            <a:r>
              <a:rPr lang="en-US" altLang="en-US" sz="28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contains  phytochemicals such as glycosides, tannins, phenols, and terpenoids.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endParaRPr lang="en-US" altLang="en-US" sz="2800" dirty="0">
              <a:solidFill>
                <a:schemeClr val="tx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Char char="•"/>
            </a:pPr>
            <a:r>
              <a:rPr lang="en-US" altLang="en-US" sz="28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he extract shows broad-spectrum antimicrobial activity, although less effective than standard antibiotics and also antioxidant activity with phenolic compounds playing a key role. </a:t>
            </a:r>
            <a:endParaRPr lang="en-US" altLang="en-US" sz="2800" dirty="0">
              <a:solidFill>
                <a:schemeClr val="tx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Char char="•"/>
            </a:pPr>
            <a:endParaRPr lang="en-US" altLang="en-US" sz="2800" dirty="0">
              <a:solidFill>
                <a:schemeClr val="tx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Char char="•"/>
            </a:pPr>
            <a:r>
              <a:rPr lang="en-US" altLang="en-US" sz="28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3β-Taraxerol, a pentacyclic triterpenoid, was successfully isolated and characterized, known for its antioxidant, antimicrobial ,anti-inflammatory, and potential anti-cancer effects.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endParaRPr lang="en-US" altLang="en-US" sz="2800" dirty="0">
              <a:solidFill>
                <a:schemeClr val="tx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Char char="•"/>
            </a:pPr>
            <a:r>
              <a:rPr lang="en-US" altLang="en-US" sz="28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Further research is recommended to isolate and characterize bioactive compounds, explore mechanistic pathways, and conduct toxicity studies</a:t>
            </a:r>
            <a:endParaRPr lang="en-GH" sz="2800" dirty="0"/>
          </a:p>
        </p:txBody>
      </p:sp>
      <p:graphicFrame>
        <p:nvGraphicFramePr>
          <p:cNvPr id="26" name="Table 25">
            <a:extLst>
              <a:ext uri="{FF2B5EF4-FFF2-40B4-BE49-F238E27FC236}">
                <a16:creationId xmlns:a16="http://schemas.microsoft.com/office/drawing/2014/main" id="{F7B7135D-8151-B88A-D761-2D1EC458D05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8705198"/>
              </p:ext>
            </p:extLst>
          </p:nvPr>
        </p:nvGraphicFramePr>
        <p:xfrm>
          <a:off x="12239510" y="15819444"/>
          <a:ext cx="8596765" cy="4026699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2149260">
                  <a:extLst>
                    <a:ext uri="{9D8B030D-6E8A-4147-A177-3AD203B41FA5}">
                      <a16:colId xmlns:a16="http://schemas.microsoft.com/office/drawing/2014/main" val="1700011331"/>
                    </a:ext>
                  </a:extLst>
                </a:gridCol>
                <a:gridCol w="1990320">
                  <a:extLst>
                    <a:ext uri="{9D8B030D-6E8A-4147-A177-3AD203B41FA5}">
                      <a16:colId xmlns:a16="http://schemas.microsoft.com/office/drawing/2014/main" val="3521825387"/>
                    </a:ext>
                  </a:extLst>
                </a:gridCol>
                <a:gridCol w="2075237">
                  <a:extLst>
                    <a:ext uri="{9D8B030D-6E8A-4147-A177-3AD203B41FA5}">
                      <a16:colId xmlns:a16="http://schemas.microsoft.com/office/drawing/2014/main" val="1193338469"/>
                    </a:ext>
                  </a:extLst>
                </a:gridCol>
                <a:gridCol w="2381948">
                  <a:extLst>
                    <a:ext uri="{9D8B030D-6E8A-4147-A177-3AD203B41FA5}">
                      <a16:colId xmlns:a16="http://schemas.microsoft.com/office/drawing/2014/main" val="3138593268"/>
                    </a:ext>
                  </a:extLst>
                </a:gridCol>
              </a:tblGrid>
              <a:tr h="853879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400" dirty="0">
                          <a:latin typeface="+mn-lt"/>
                        </a:rPr>
                        <a:t>Test organism</a:t>
                      </a:r>
                      <a:endParaRPr sz="2400" dirty="0">
                        <a:latin typeface="+mn-lt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68575" marR="6857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400" dirty="0">
                          <a:latin typeface="+mn-lt"/>
                        </a:rPr>
                        <a:t> AR</a:t>
                      </a:r>
                      <a:endParaRPr sz="2400" dirty="0">
                        <a:latin typeface="+mn-lt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68575" marR="6857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400" dirty="0">
                          <a:latin typeface="+mn-lt"/>
                        </a:rPr>
                        <a:t>Cipro</a:t>
                      </a:r>
                      <a:endParaRPr sz="2400" dirty="0">
                        <a:latin typeface="+mn-lt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68575" marR="6857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400" dirty="0">
                          <a:latin typeface="+mn-lt"/>
                        </a:rPr>
                        <a:t>Fluconazole</a:t>
                      </a:r>
                      <a:endParaRPr sz="2400" dirty="0">
                        <a:solidFill>
                          <a:srgbClr val="000000"/>
                        </a:solidFill>
                        <a:latin typeface="+mn-lt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35187472"/>
                  </a:ext>
                </a:extLst>
              </a:tr>
              <a:tr h="1021758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400" i="1">
                          <a:latin typeface="+mn-lt"/>
                        </a:rPr>
                        <a:t>P.aeruginosa</a:t>
                      </a:r>
                      <a:endParaRPr sz="2400" i="1">
                        <a:latin typeface="+mn-lt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68575" marR="6857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400" dirty="0">
                          <a:latin typeface="+mn-lt"/>
                        </a:rPr>
                        <a:t>6.25</a:t>
                      </a:r>
                      <a:endParaRPr sz="2400" dirty="0">
                        <a:latin typeface="+mn-lt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68575" marR="6857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400" dirty="0">
                          <a:latin typeface="+mn-lt"/>
                        </a:rPr>
                        <a:t>0.39</a:t>
                      </a:r>
                      <a:endParaRPr sz="2400" dirty="0">
                        <a:latin typeface="+mn-lt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68575" marR="6857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400" dirty="0">
                          <a:latin typeface="+mn-lt"/>
                        </a:rPr>
                        <a:t>-</a:t>
                      </a:r>
                      <a:endParaRPr sz="2400" dirty="0">
                        <a:latin typeface="+mn-lt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68575" marR="6857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85215552"/>
                  </a:ext>
                </a:extLst>
              </a:tr>
              <a:tr h="629663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400" i="1">
                          <a:latin typeface="+mn-lt"/>
                        </a:rPr>
                        <a:t>S. aureus</a:t>
                      </a:r>
                      <a:endParaRPr sz="2400" i="1">
                        <a:latin typeface="+mn-lt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68575" marR="6857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400" dirty="0">
                          <a:latin typeface="+mn-lt"/>
                        </a:rPr>
                        <a:t>3.125</a:t>
                      </a:r>
                      <a:endParaRPr sz="2400" dirty="0">
                        <a:latin typeface="+mn-lt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68575" marR="6857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400" dirty="0">
                          <a:latin typeface="+mn-lt"/>
                        </a:rPr>
                        <a:t>0.39</a:t>
                      </a:r>
                      <a:endParaRPr sz="2400" dirty="0">
                        <a:latin typeface="+mn-lt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68575" marR="6857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400" dirty="0">
                          <a:latin typeface="+mn-lt"/>
                        </a:rPr>
                        <a:t>-</a:t>
                      </a:r>
                      <a:endParaRPr sz="2400" dirty="0">
                        <a:latin typeface="+mn-lt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68575" marR="6857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88424658"/>
                  </a:ext>
                </a:extLst>
              </a:tr>
              <a:tr h="510879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400" b="1" i="1" dirty="0">
                          <a:latin typeface="+mn-lt"/>
                        </a:rPr>
                        <a:t>B.subtilis</a:t>
                      </a:r>
                      <a:endParaRPr sz="2400" b="1" i="1" dirty="0">
                        <a:latin typeface="+mn-lt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68575" marR="6857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400" b="1" dirty="0">
                          <a:latin typeface="+mn-lt"/>
                        </a:rPr>
                        <a:t>0.78</a:t>
                      </a:r>
                      <a:endParaRPr sz="2400" b="1" dirty="0">
                        <a:latin typeface="+mn-lt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68575" marR="6857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400" b="1" dirty="0">
                          <a:latin typeface="+mn-lt"/>
                        </a:rPr>
                        <a:t>0.39</a:t>
                      </a:r>
                      <a:endParaRPr sz="2400" b="1" dirty="0">
                        <a:latin typeface="+mn-lt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68575" marR="6857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400" dirty="0">
                          <a:latin typeface="+mn-lt"/>
                        </a:rPr>
                        <a:t>-</a:t>
                      </a:r>
                      <a:endParaRPr sz="2400" dirty="0">
                        <a:latin typeface="+mn-lt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68575" marR="6857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05993027"/>
                  </a:ext>
                </a:extLst>
              </a:tr>
              <a:tr h="510879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400" i="1">
                          <a:latin typeface="+mn-lt"/>
                        </a:rPr>
                        <a:t>E.coli</a:t>
                      </a:r>
                      <a:endParaRPr sz="2400" i="1">
                        <a:latin typeface="+mn-lt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68575" marR="6857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400" dirty="0">
                          <a:latin typeface="+mn-lt"/>
                        </a:rPr>
                        <a:t>3.125</a:t>
                      </a:r>
                      <a:endParaRPr sz="2400" dirty="0">
                        <a:latin typeface="+mn-lt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68575" marR="6857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400" dirty="0">
                          <a:latin typeface="+mn-lt"/>
                        </a:rPr>
                        <a:t>0.78</a:t>
                      </a:r>
                      <a:endParaRPr sz="2400" dirty="0">
                        <a:latin typeface="+mn-lt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68575" marR="6857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400" dirty="0">
                          <a:latin typeface="+mn-lt"/>
                        </a:rPr>
                        <a:t>-</a:t>
                      </a:r>
                      <a:endParaRPr sz="2400" dirty="0">
                        <a:latin typeface="+mn-lt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68575" marR="6857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33701419"/>
                  </a:ext>
                </a:extLst>
              </a:tr>
              <a:tr h="499641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400" i="1" dirty="0">
                          <a:latin typeface="+mn-lt"/>
                        </a:rPr>
                        <a:t>C. albicans</a:t>
                      </a:r>
                      <a:endParaRPr sz="2400" i="1" dirty="0">
                        <a:latin typeface="+mn-lt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68575" marR="6857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400" dirty="0">
                          <a:latin typeface="+mn-lt"/>
                          <a:ea typeface="Calibri"/>
                          <a:cs typeface="Calibri"/>
                          <a:sym typeface="Calibri"/>
                        </a:rPr>
                        <a:t>-</a:t>
                      </a:r>
                      <a:endParaRPr sz="2400" dirty="0">
                        <a:latin typeface="+mn-lt"/>
                      </a:endParaRPr>
                    </a:p>
                  </a:txBody>
                  <a:tcPr marL="68575" marR="6857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400" dirty="0">
                          <a:latin typeface="+mn-lt"/>
                        </a:rPr>
                        <a:t>-</a:t>
                      </a:r>
                      <a:endParaRPr sz="2400" dirty="0">
                        <a:latin typeface="+mn-lt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68575" marR="6857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400" dirty="0">
                          <a:latin typeface="+mn-lt"/>
                        </a:rPr>
                        <a:t>0.39</a:t>
                      </a:r>
                      <a:endParaRPr sz="2400" dirty="0">
                        <a:latin typeface="+mn-lt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68575" marR="6857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88420150"/>
                  </a:ext>
                </a:extLst>
              </a:tr>
            </a:tbl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E6C7D78A-DCA1-9B8F-2825-967E19EA2A2D}"/>
              </a:ext>
            </a:extLst>
          </p:cNvPr>
          <p:cNvSpPr txBox="1"/>
          <p:nvPr/>
        </p:nvSpPr>
        <p:spPr>
          <a:xfrm>
            <a:off x="12263540" y="31860809"/>
            <a:ext cx="8569368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GB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Figure 1.Proton NMR of AR-D1</a:t>
            </a:r>
            <a:r>
              <a:rPr lang="en-GB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l-GR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β</a:t>
            </a:r>
            <a:r>
              <a:rPr lang="en-US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Taraxerol</a:t>
            </a:r>
            <a:r>
              <a:rPr lang="en-GB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en-GH" sz="2800" i="1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0C871E0-CA80-1B48-558E-4898F1F88CB8}"/>
              </a:ext>
            </a:extLst>
          </p:cNvPr>
          <p:cNvSpPr txBox="1"/>
          <p:nvPr/>
        </p:nvSpPr>
        <p:spPr>
          <a:xfrm>
            <a:off x="12243664" y="20815503"/>
            <a:ext cx="8641203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/>
              </a:rPr>
              <a:t>Table 4 : ED</a:t>
            </a:r>
            <a:r>
              <a:rPr lang="en-US" sz="2800" baseline="-250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/>
              </a:rPr>
              <a:t>50</a:t>
            </a:r>
            <a:r>
              <a:rPr lang="en-US" sz="28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/>
              </a:rPr>
              <a:t> Values for Extract and Controls</a:t>
            </a:r>
            <a:endParaRPr lang="en-GH" sz="2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E24F50B3-0017-B096-92F1-616FF05ED6B3}"/>
              </a:ext>
            </a:extLst>
          </p:cNvPr>
          <p:cNvSpPr txBox="1"/>
          <p:nvPr/>
        </p:nvSpPr>
        <p:spPr>
          <a:xfrm>
            <a:off x="12296026" y="38107130"/>
            <a:ext cx="8508409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Figure 2.Mass spectrum of isolate AR-D1</a:t>
            </a:r>
            <a:r>
              <a:rPr lang="en-US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3</a:t>
            </a:r>
            <a:r>
              <a:rPr lang="el-GR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β</a:t>
            </a:r>
            <a:r>
              <a:rPr lang="en-US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Taraxerol)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36F7F243-247E-84BF-3EB4-AE3E2624794C}"/>
              </a:ext>
            </a:extLst>
          </p:cNvPr>
          <p:cNvSpPr txBox="1"/>
          <p:nvPr/>
        </p:nvSpPr>
        <p:spPr>
          <a:xfrm>
            <a:off x="21108597" y="19838466"/>
            <a:ext cx="7361701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Figure 3.Structure of </a:t>
            </a:r>
            <a:r>
              <a:rPr lang="en-US" sz="2800" b="1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R-D1,3</a:t>
            </a:r>
            <a:r>
              <a:rPr lang="el-GR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β</a:t>
            </a:r>
            <a:r>
              <a:rPr lang="en-US" sz="2800" b="1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Taraxerol</a:t>
            </a:r>
            <a:r>
              <a:rPr lang="en-US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3-Methyl-27-nor-13</a:t>
            </a:r>
            <a:r>
              <a:rPr lang="el-GR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α-</a:t>
            </a:r>
            <a:r>
              <a:rPr lang="en-US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olean-14-en-3</a:t>
            </a:r>
            <a:r>
              <a:rPr lang="el-GR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β-</a:t>
            </a:r>
            <a:r>
              <a:rPr lang="en-US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ol) 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E20531AB-1CD0-1558-F418-EE522D26C00D}"/>
              </a:ext>
            </a:extLst>
          </p:cNvPr>
          <p:cNvSpPr txBox="1"/>
          <p:nvPr/>
        </p:nvSpPr>
        <p:spPr>
          <a:xfrm>
            <a:off x="1774341" y="38161743"/>
            <a:ext cx="10313847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Key, + = present,- = Absence</a:t>
            </a:r>
            <a:endParaRPr lang="en-GH" sz="2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6E1F34CB-073F-E998-C446-C9934A9975FD}"/>
              </a:ext>
            </a:extLst>
          </p:cNvPr>
          <p:cNvSpPr txBox="1"/>
          <p:nvPr/>
        </p:nvSpPr>
        <p:spPr>
          <a:xfrm>
            <a:off x="2081423" y="25659981"/>
            <a:ext cx="286574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ample collection and identification</a:t>
            </a:r>
          </a:p>
          <a:p>
            <a:endParaRPr lang="en-GB" sz="2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rying and pulverization</a:t>
            </a:r>
          </a:p>
          <a:p>
            <a:endParaRPr lang="en-GB" sz="2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Extraction and Concentration</a:t>
            </a:r>
            <a:endParaRPr lang="en-GH" sz="2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28397FF3-726B-0DB8-AF6A-FF5F4028FB49}"/>
              </a:ext>
            </a:extLst>
          </p:cNvPr>
          <p:cNvSpPr txBox="1"/>
          <p:nvPr/>
        </p:nvSpPr>
        <p:spPr>
          <a:xfrm>
            <a:off x="5230936" y="25653300"/>
            <a:ext cx="3171092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hytochemical screening</a:t>
            </a:r>
          </a:p>
          <a:p>
            <a:endParaRPr lang="en-GB" sz="2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Bioassays:</a:t>
            </a:r>
            <a:r>
              <a:rPr lang="en-US" sz="28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/>
              </a:rPr>
              <a:t> Antioxidant, anti-microbial  and Anti-inflammatory assays </a:t>
            </a:r>
            <a:endParaRPr lang="en-GB" sz="2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AA360CAA-4353-15EF-D1E4-36934B41B4D5}"/>
              </a:ext>
            </a:extLst>
          </p:cNvPr>
          <p:cNvSpPr txBox="1"/>
          <p:nvPr/>
        </p:nvSpPr>
        <p:spPr>
          <a:xfrm>
            <a:off x="8818317" y="26126670"/>
            <a:ext cx="308309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solation </a:t>
            </a:r>
          </a:p>
          <a:p>
            <a:r>
              <a:rPr lang="en-GB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   TLC analysis,      column  chromatography,</a:t>
            </a:r>
          </a:p>
          <a:p>
            <a:endParaRPr lang="en-GB" sz="2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GB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haracterization:</a:t>
            </a:r>
          </a:p>
          <a:p>
            <a:r>
              <a:rPr lang="en-GB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NMR,IR,MS                      </a:t>
            </a:r>
          </a:p>
          <a:p>
            <a:endParaRPr lang="en-GB" sz="2400" dirty="0"/>
          </a:p>
          <a:p>
            <a:endParaRPr lang="en-GH" sz="2000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EF66D2CF-A522-7E3A-F56F-2DE664834072}"/>
              </a:ext>
            </a:extLst>
          </p:cNvPr>
          <p:cNvSpPr txBox="1"/>
          <p:nvPr/>
        </p:nvSpPr>
        <p:spPr>
          <a:xfrm>
            <a:off x="21127019" y="31731025"/>
            <a:ext cx="7277082" cy="70696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28600" lvl="0" indent="-22860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71616"/>
              </a:buClr>
              <a:buSzPct val="100000"/>
              <a:buChar char="▪"/>
            </a:pP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/>
              </a:rPr>
              <a:t>1.Konai, N., Pizzi, A., Raidandi, D., Lagel, M. C., Hostis, C. L., Saidou, C., Hamido, A., Abdalla, S., Bahabri, F., &amp; Ganash, A. (2015). Aningre ( Aningeria spp .) tannin extract characterization and performance as an adhesive resin. </a:t>
            </a:r>
            <a:r>
              <a:rPr lang="en-US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/>
              </a:rPr>
              <a:t>Industrial Crops &amp; Products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/>
              </a:rPr>
              <a:t>, </a:t>
            </a:r>
            <a:r>
              <a:rPr lang="en-US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/>
              </a:rPr>
              <a:t>77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/>
              </a:rPr>
              <a:t>, 225–231. </a:t>
            </a:r>
            <a:r>
              <a:rPr lang="en-US" sz="2800" u="sng" dirty="0">
                <a:solidFill>
                  <a:schemeClr val="hlink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/>
                <a:hlinkClick r:id="rId12"/>
              </a:rPr>
              <a:t>https://doi.org/10.1016/j.indcrop.2015.08.053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Times New Roman"/>
            </a:endParaRPr>
          </a:p>
          <a:p>
            <a:pPr marL="228600" lvl="0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171616"/>
              </a:buClr>
              <a:buSzPct val="100000"/>
              <a:buChar char="▪"/>
            </a:pP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/>
              </a:rPr>
              <a:t>2.Mensah, J. K., Jibria, Y., &amp; Ibrahim, A. (2019). </a:t>
            </a:r>
            <a:r>
              <a:rPr lang="en-US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/>
              </a:rPr>
              <a:t>PHYTOCHEMICAL SYNERGY OF STROPHANTHUS HISPIDUS AND AFRAMOMUM MELEGUETA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/>
              </a:rPr>
              <a:t> (Issue May).</a:t>
            </a:r>
          </a:p>
          <a:p>
            <a:pPr marL="228600" lvl="0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171616"/>
              </a:buClr>
              <a:buSzPct val="100000"/>
              <a:buChar char="▪"/>
            </a:pP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/>
              </a:rPr>
              <a:t>3. Jato, J. (2015). </a:t>
            </a:r>
            <a:r>
              <a:rPr lang="en-US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/>
              </a:rPr>
              <a:t>Anti-inflammatory, Antimicrobial and Antioxidant Properties of Margaritaria nobilis, Stylochiton lancifolius, Drypeters Principum, Crescentia cujete and Albizia glaberrima.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228600" lvl="0" indent="-117475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171616"/>
              </a:buClr>
              <a:buSzPct val="100000"/>
              <a:buNone/>
            </a:pPr>
            <a:endParaRPr lang="en-US" sz="2800" i="1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Times New Roman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2">
      <a:dk1>
        <a:srgbClr val="38201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28025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70</TotalTime>
  <Words>836</Words>
  <Application>Microsoft Office PowerPoint</Application>
  <PresentationFormat>Custom</PresentationFormat>
  <Paragraphs>125</Paragraphs>
  <Slides>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6" baseType="lpstr">
      <vt:lpstr>Arial</vt:lpstr>
      <vt:lpstr>Calibri</vt:lpstr>
      <vt:lpstr>Noto Sans Symbols</vt:lpstr>
      <vt:lpstr>Office Theme</vt:lpstr>
      <vt:lpstr>CS ChemDraw Drawing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OACTIVITY , ISOLATION AND CHARACTERIZATION OF PHYTOCHEMICAL/(S) FROM ANINGERIA ROBUSTA</dc:title>
  <dc:creator>Vincent Hope</dc:creator>
  <cp:lastModifiedBy>Anthony Yeboah</cp:lastModifiedBy>
  <cp:revision>69</cp:revision>
  <dcterms:created xsi:type="dcterms:W3CDTF">2023-07-24T13:47:17Z</dcterms:created>
  <dcterms:modified xsi:type="dcterms:W3CDTF">2025-11-04T13:51:06Z</dcterms:modified>
</cp:coreProperties>
</file>